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260" r:id="rId2"/>
    <p:sldId id="256" r:id="rId3"/>
    <p:sldId id="257" r:id="rId4"/>
    <p:sldId id="258" r:id="rId5"/>
    <p:sldId id="259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289" autoAdjust="0"/>
    <p:restoredTop sz="93585" autoAdjust="0"/>
  </p:normalViewPr>
  <p:slideViewPr>
    <p:cSldViewPr snapToGrid="0">
      <p:cViewPr varScale="1">
        <p:scale>
          <a:sx n="102" d="100"/>
          <a:sy n="102" d="100"/>
        </p:scale>
        <p:origin x="144" y="17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4.wmf"/><Relationship Id="rId4" Type="http://schemas.openxmlformats.org/officeDocument/2006/relationships/image" Target="../media/image1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36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36.wmf"/><Relationship Id="rId1" Type="http://schemas.openxmlformats.org/officeDocument/2006/relationships/image" Target="../media/image76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77.wmf"/><Relationship Id="rId1" Type="http://schemas.openxmlformats.org/officeDocument/2006/relationships/image" Target="../media/image52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11" Type="http://schemas.openxmlformats.org/officeDocument/2006/relationships/image" Target="../media/image103.wmf"/><Relationship Id="rId5" Type="http://schemas.openxmlformats.org/officeDocument/2006/relationships/image" Target="../media/image97.wmf"/><Relationship Id="rId10" Type="http://schemas.openxmlformats.org/officeDocument/2006/relationships/image" Target="../media/image102.wmf"/><Relationship Id="rId4" Type="http://schemas.openxmlformats.org/officeDocument/2006/relationships/image" Target="../media/image96.wmf"/><Relationship Id="rId9" Type="http://schemas.openxmlformats.org/officeDocument/2006/relationships/image" Target="../media/image10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87.wmf"/><Relationship Id="rId1" Type="http://schemas.openxmlformats.org/officeDocument/2006/relationships/image" Target="../media/image107.wmf"/><Relationship Id="rId5" Type="http://schemas.openxmlformats.org/officeDocument/2006/relationships/image" Target="../media/image81.wmf"/><Relationship Id="rId4" Type="http://schemas.openxmlformats.org/officeDocument/2006/relationships/image" Target="../media/image10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17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2.wmf"/><Relationship Id="rId5" Type="http://schemas.openxmlformats.org/officeDocument/2006/relationships/image" Target="../media/image37.wmf"/><Relationship Id="rId4" Type="http://schemas.openxmlformats.org/officeDocument/2006/relationships/image" Target="../media/image41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0-16T10:00:24.73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052 13289 1199 0,'0'0'0'0,"7"19"0"15,-2 8 0-15,-5-27 92 0,0 0-92 0,-2 0 92 0,-10-14-92 16,12 14 108-16,0 0-108 0,-12-13 108 0,-4-6-108 16,16 19 60-16,0 0-60 0,-14-24 60 0,-3-5-60 15,17 29 1-15,0 0-1 0,-12-26 1 0,0-1-1 0,12 27 13 16,0 0-13-16,-11-26 14 0,4 4-14 0,7 22 33 16,0 0-33-16,-5-19 34 0,-2 5-34 0,7 14 17 15,0 0-17-15,-5 5 17 0,-4 16-17 0,9-21 12 16,0 0-12-16,-7 31 12 0,2 11-12 0,5-42 27 15,0 0-27-15,-5 53 27 0,-2 13-27 0,7-66 0 16,0 0 0-16,-6 70 0 0,-1 10 0 0,7-80 3 16,0 0-3-16,-8 96 3 0,-3 16-3 0,11-112 30 15,0 0-30-15,-8 78 30 0,-1-18-30 0,9-60 25 0,0 0-25 16,-4 42 26-16,4-20-26 0,0-22 24 0,0 0-24 16,-3 17 25-16,3-12-25 0,0-5 26 0,0 0-26 15,0-12 26-15,5-20-26 0,-5 32 14 0,0 0-14 0,9-43 15 16,1-12-15-16,-10 55 10 0,0 0-10 0,14-64 11 15,-2-11-11-15,-12 75 4 0,0 0-4 0,13-89 5 16,4-15-5-16,-17 104 3 0,0 0-3 0,17-81 3 16,-4 6-3-16,-13 75 0 0,0 0 0 0,8-43 0 15,-4 21 0-15,-4 22 1 0,0 0-1 0,0 6 1 16,-4 23-1-16,4-29 3 0,0 0-3 0,-8 79 4 16,-8 41-4-16,16-120 2 0,0 0-2 0,-14 120 2 15,2 12-2-15,12-132-127 0,0 0 127 0,-12 87-126 16,3-27 126-16,9-60-79 0,0 0 79 0,-17 148-1307 15,34-296 1307-15</inkml:trace>
  <inkml:trace contextRef="#ctx0" brushRef="#br0" timeOffset="2207.98">18937 14145 1502 0,'0'0'0'0,"0"0"0"0,12-34 0 16,-12 34 163-16,0 0-163 0,2-10 164 0,-4 5-164 15,2 5 98-15,0 0-98 0,-4-6 99 0,-2 5-99 0,6 1 45 16,0 0-45-16,-6-2 46 0,1-5-46 0,5 7 3 16,0 0-3-16,-7-5 3 0,2-3-3 0,5 8 6 15,0 0-6-15,-4-6 6 0,1 1-6 0,3 5 14 16,0 0-14-16,0 0 15 0,0 0-15 0,0 0 8 16,0 0-8-16,2 19 9 0,3 8-9 0,-5-27 9 15,0 0-9-15,9 45 9 0,3 15-9 0,-12-60 8 16,0 0-8-16,12 69 8 0,5 8-8 0,-17-77 8 0,0 0-8 15,20 102 8-15,4 20-8 0,-24-122 3 0,0 0-3 16,24 99 4-16,2-8-4 0,-26-91 0 0,0 0 0 16,21 64 1-16,-7-23-1 0,-14-41-32 0,0 0 32 0,12 19-32 15,-1-21 32-15,-11 2-109 0,0 0 109 0,7-14-109 16,0-17 109-16,-7 31-139 0,0 0 139 0,-4-48-138 16,-3-15 138-16,-1-48-1166 0</inkml:trace>
  <inkml:trace contextRef="#ctx0" brushRef="#br0" timeOffset="2793.69">19149 13756 1491 0,'0'0'0'0,"25"-3"0"0,18 1 0 0,-43 2 173 15,0 0-173-15,54-1 174 0,16 1-174 0,-70 0 77 16,0 0-77-16,104 3 78 0,29 2-78 0,-133-5-42 16,0 0 42-16,122 5-42 0,5 2 42 0,-127-7-50 15,0 0 50-15,120-2-49 0,-1-6 49 0,-119 8-38 16,0 0 38-16,106-7-37 0,-7-2 37 0,-99 9 19 16,0 0-19-16,87-8 20 0,-14-2-20 0,-73 10 43 15,0 0-43-15,65-7 43 0,-8 5-43 0,-57 2 45 16,0 0-45-16,47 3 46 0,-8 9-46 0,-39-12 42 0,0 0-42 15,29 21 43-15,-11 6-43 0,-18-27 35 0,0 0-35 16,17 43 36-16,-5 10-36 0,-12-53 15 0,0 0-15 16,16 83 16-16,0 21-16 0,-16-104 13 0,0 0-13 0,14 111 13 15,-2 14-13-15,-12-125 16 0,0 0-16 0,16 122 17 16,1 1-17-16,-17-123 8 0,0 0-8 0,14 114 8 16,0-8-8-16,-14-106 9 0,0 0-9 0,10 89 9 15,-3-12-9-15,-7-77 3 0,0 0-3 0,6 63 4 16,1-11-4-16,-7-52 6 0,0 0-6 0,1 46 6 15,1-8-6-15,-2-38 7 0,0 0-7 0,0 25 7 16,-2-9-7-16,2-16 14 0,0 0-14 0,-5 15 15 16,-4-5-15-16,9-10 14 0,0 0-14 0,-26 12 15 15,-19 0-15-15,45-12 9 0,0 0-9 0,-59 9 9 16,-16-4-9-16,75-5 25 0,0 0-25 0,-110 7 26 16,-26-4-26-16,136-3 2 0,0 0-2 0,-134 4 2 15,-7 1-2-15,141-5 12 0,0 0-12 0,-134 2 13 0,5-1-13 16,129-1 24-16,0 0-24 0,-106 2 25 0,18-2-25 15,88 0 0-15,0 0 0 0,-61 2 0 0,25-2 0 0,36 0-58 16,0 0 58-16,0 0-57 0,28-4 57 0,-28 4-203 16,0 0 203-16,52-1-203 0,25 1 203 0,52-2-1351 15</inkml:trace>
  <inkml:trace contextRef="#ctx0" brushRef="#br0" timeOffset="3664.97">20893 14419 1513 0,'0'0'0'0,"0"0"0"16,5 2 0-16,-5-2 153 0,0 0-153 0,9 2 154 15,3 1-154-15,-12-3 97 0,0 0-97 0,23 5 97 16,8 2-97-16,-31-7 61 0,0 0-61 0,47 9 61 16,9 1-61-16,-56-10-3 0,0 0 3 0,66 12-3 15,9 0 3-15,-75-12-5 0,0 0 5 0,101 12-5 16,19-2 5-16,-120-10-1 0,0 0 1 0,108 9 0 16,-1-1 0-16,-107-8-1 0,0 0 1 0,94 4 0 15,-7-4 0-15,-87 0 18 0,0 0-18 0,77-5 19 0,-11-6-19 16,-66 11 34-16,0 0-34 0,54-8 35 0,-18-2-35 15,-36 10 6-15,0 0-6 0,25-5 7 0,-15-2-7 16,-10 7 37-16,0 0-37 0,7-4 37 0,-5 4-37 0,-2 0 10 16,0 0-10-16,0 0 10 0,-7-1-10 0,7 1 6 15,0 0-6-15,-5 0 6 0,-2 1-6 0,7-1 34 16,0 0-34-16,-7 2 34 0,0 1-34 0,7-3 3 16,0 0-3-16,-4 18 4 0,3 9-4 0,1-27 9 15,0 0-9-15,10 27 10 0,9 8-10 0,-19-35 1 16,0 0-1-16,32 39 1 0,11 7-1 0,-43-46-1 15,0 0 1-15,58 38-1 0,11-4 1 0,-69-34-6 16,0 0 6-16,84 22-5 0,13-8 5 0,-97-14 0 0,0 0 0 16,86-10 0-16,-3-18 0 0,-83 28 4 0,0 0-4 15,72-37 5-15,-8-15-5 0,-64 52 24 0,0 0-24 0,51-53 25 16,-8-5-25-16,-43 58 37 0,0 0-37 0,33-55 38 16,-15 0-38-16,-18 55 2 0,0 0-2 0,9-37 3 15,-9 9-3-15,0 28 16 0,0 0-16 0,-2-20 17 16,-3 6-17-16,5 14 8 0,0 0-8 0,-9 7 9 15,-2 15-9-15,11-22 1 0,0 0-1 0,-6 45 1 16,6 13-1-16,0-58 3 0,0 0-3 0,17 87 3 16,13 26-3-16,-30-113-3 0,0 0 3 0,36 95-2 15,8-6 2-15,-44-89 0 0,0 0 0 0,54 70 0 16,5-14 0-16,-59-56 0 0,0 0 0 0,68 38 0 16,7-19 0-16,-75-19 2 0,0 0-2 0,71 3 2 15,-1-18-2-15,-70 15 19 0,0 0-19 0,61-27 20 0,-7-16-20 16,-54 43 22-16,0 0-22 0,49-53 22 0,-6-12-22 15,-43 65 8-15,0 0-8 0,35-64 9 0,-11-4-9 16,-24 68 27-16,0 0-27 0,14-48 27 0,-8 15-27 0,-6 33 6 16,0 0-6-16,3-27 6 0,-1 6-6 0,-2 21 4 15,0 0-4-15,5-10 5 0,2 6-5 0,-7 4 7 16,0 0-7-16,21 14 7 0,12 15-7 0,-33-29 0 16,0 0 0-16,45 40 0 0,13 9 0 0,-58-49 0 15,0 0 0-15,94 53 0 0,28 9 0 0,-122-62-7 16,0 0 7-16,118 34-6 0,9-11 6 0,-127-23-26 15,0 0 26-15,105-9-25 0,-13-27 25 0,-92 36-132 16,0 0 132-16,42-58-131 0,-38-26 131 0,-4 84-159 0,0 0 159 16,-53-79-159-16,-48-7 159 0,-52-78-1524 0</inkml:trace>
  <inkml:trace contextRef="#ctx0" brushRef="#br0" timeOffset="4744.42">15602 14582 1367 0,'0'0'0'0,"0"0"0"16,-5-26 0-16,5 26 155 0,0 0-155 0,0-17 155 15,2-2-155-15,-2 19 90 0,0 0-90 0,10-17 90 16,8 2-90-16,-18 15 41 0,0 0-41 0,21-12 42 16,8 3-42-16,-29 9 1 0,0 0-1 0,30-5 1 15,5 4-1-15,-35 1 0 0,0 0 0 0,36 1 1 16,8 3-1-16,-44-4 0 0,0 0 0 0,47 3 1 16,3 2-1-16,-50-5 7 0,0 0-7 0,56 5 7 15,7 1-7-15,-63-6 8 0,0 0-8 0,56 1 8 16,3-2-8-16,-59 1 8 0,0 0-8 0,52-7 9 15,-1-7-9-15,-51 14 15 0,0 0-15 0,45-15 15 0,-5-3-15 16,-40 18 8-16,0 0-8 0,37-15 8 0,-11 1-8 16,-26 14 3-16,0 0-3 0,21-10 4 0,-9 1-4 0,-12 9 13 15,0 0-13-15,5-5 13 0,-1 2-13 0,-4 3 3 16,0 0-3-16,0 0 4 0,-6 0-4 0,6 0 12 16,0 0-12-16,-7 15 12 0,-1 11-12 0,8-26 3 15,0 0-3-15,0 33 4 0,3 6-4 0,-3-39 2 16,0 0-2-16,18 44 3 0,11 4-3 0,-29-48 1 15,0 0-1-15,42 43 2 0,14-2-2 0,-56-41 0 16,0 0 0-16,59 28 0 0,5-9 0 0,-64-19 3 0,0 0-3 16,84 1 3-16,15-14-3 0,-99 13 42 0,0 0-42 15,87-29 43-15,-1-23-43 0,-86 52 6 0,0 0-6 16,69-53 6-16,-6-10-6 0,-63 63 31 0,0 0-31 0,47-60 31 16,-12-2-31-16,-35 62 5 0,0 0-5 0,28-46 5 15,-11 11-5-15,-17 35 9 0,0 0-9 0,13-20 10 16,-8 15-10-16,-5 5 3 0,0 0-3 0,3 15 4 15,3 19-4-15,-6-34 0 0,0 0 0 0,13 45 1 16,7 12-1-16,-20-57 0 0,0 0 0 0,41 68 0 16,20 14 0-16,-61-82-3 0,0 0 3 0,63 67-3 15,5-7 3-15,-68-60-1 0,0 0 1 0,78 38 0 16,10-18 0-16,-88-20 5 0,0 0-5 0,87 0 5 16,8-20-5-16,-95 20 15 0,0 0-15 0,98-34 16 15,0-14-16-15,-98 48 17 0,0 0-17 0,88-54 17 16,0-2-17-16,-88 56 34 0,0 0-34 0,74-53 34 15,-7 0-34-15,-67 53 10 0,0 0-10 0,52-45 11 16,-14 4-11-16,-38 41 2 0,0 0-2 0,25-24 2 0,-13 12-2 16,-12 12 12-16,0 0-12 0,16-7 13 0,-1 7-13 15,-15 0 3-15,0 0-3 0,30 14 3 0,6 8-3 0,-36-22 2 16,0 0-2-16,56 24 2 0,17 4-2 0,-73-28 1 16,0 0-1-16,122 13 2 0,37-8-2 0,-159-5-107 15,0 0 107-15,165-41-106 0,16-36 106 0,-181 77-97 16,0 0 97-16,349-118-1545 0,-698 236 1545 0</inkml:trace>
  <inkml:trace contextRef="#ctx0" brushRef="#br0" timeOffset="5435.46">24762 13626 1715 0,'0'0'0'0,"0"0"0"15,28 29 0-15,-28-29 102 0,0 0-102 0,11 33 102 16,-3 13-102-16,-8-46-50 0,0 0 50 0,14 67-50 0,2 19 50 16,-16-86-220-16,0 0 220 0,19 135-219 0,4 41 219 15,-23-176-245-15,0 0 245 0,16 175-245 0,-1 12 245 16,15 174-547-16</inkml:trace>
  <inkml:trace contextRef="#ctx0" brushRef="#br0" timeOffset="5856.2">24895 15130 953 0,'0'0'0'0,"-4"14"0"0,-3 8 0 0,7-22 261 15,0 0-261-15,-5 14 262 0,2-5-262 0,3-9 188 16,0 0-188-16,-2-16 188 0,2-20-188 0,0 36 130 15,0 0-130-15,2-87 131 0,6-40-131 0,-8 127 53 16,0 0-53-16,11-152 54 0,6-32-54 0,-17 184 10 16,0 0-10-16,9-181 10 0,0-16-10 0,-9 197 6 15,0 0-6-15,1-185 7 0,-2 1-7 0,1 184 3 0,0 0-3 16,-6-135 3-16,-1 31-3 0,7 104 9 0,0 0-9 16,-3-69 10-16,3 36-10 0,0 33 38 0,0 0-38 15,-2 30 39-15,2 52-39 0,0-82 1 0,0 0-1 0,9 121 2 16,8 49-2-16,-17-170 8 0,0 0-8 0,20 190 9 15,0 29-9-15,-20-219 3 0,0 0-3 0,20 204 4 16,0-2-4-16,-20-202 0 0,0 0 0 0,16 143 1 16,-2-42-1-16,-14-101 1 0,0 0-1 0,11 58 2 15,-4-41-2-15,-7-17 9 0,0 0-9 0,0-36 9 16,-4-48-9-16,4 84 15 0,0 0-15 0,-5-116 15 16,-4-37-15-16,9 153 9 0,0 0-9 0,-9-162 9 15,-1-20-9-15,10 182 9 0,0 0-9 0,-7-180 10 16,0-2-10-16,7 182 8 0,0 0-8 0,-2-138 8 15,2 30-8-15,0 108 0 0,0 0 0 0,-1-53 0 16,1 49 0-16,0 4-2 0,0 0 2 0,0 62-1 16,0 63 1-16,0-125-2 0,0 0 2 0,3 151-2 0,4 39 2 15,-7-190 0-15,0 0 0 0,7 187 0 0,3 8 0 16,-10-195-2-16,0 0 2 0,14 146-1 0,4-30 1 16,-18-116-113-16,0 0 113 0,15 72-112 0,1-45 112 0,-16-27-163 15,0 0 163-15,-9-24-163 0,-15-51 163 0,-9-24-1344 16</inkml:trace>
  <inkml:trace contextRef="#ctx0" brushRef="#br0" timeOffset="6953.02">15423 13542 1300 0,'0'0'0'0,"0"0"0"16,40-13 0-16,-40 13 80 0,0 0-80 0,7 8 81 15,-7 11-81-15,0-19 82 0,0 0-82 0,0 27 82 16,0 9-82-16,0-36 43 0,0 0-43 0,5 47 44 16,4 4-44-16,-9-51 0 0,0 0 0 0,16 70 1 0,-1 16-1 15,-15-86 3-15,0 0-3 0,26 127 4 0,9 30-4 16,-35-157 32-16,0 0-32 0,33 139 33 0,-1-2-33 16,-32-137 25-16,0 0-25 0,24 103 26 0,-8-21-26 0,-16-82 45 15,0 0-45-15,14 53 45 0,-11-24-45 0,-3-29 51 16,0 0-51-16,0 0 51 0,0-29-51 0,0 29 43 15,0 0-43-15,-2-53 43 0,1-31-43 0,1 84 36 16,0 0-36-16,-4-94 37 0,4-17-37 0,0 111 15 16,0 0-15-16,-2-113 16 0,-1-6-16 0,3 119 13 15,0 0-13-15,-5-114 13 0,1-1-13 0,4 115 16 16,0 0-16-16,-12-100 17 0,-2 11-17 0,14 89 3 0,0 0-3 16,-10-60 4-16,-1 23-4 0,11 37 6 0,0 0-6 15,-12 7 7-15,-7 35-7 0,19-42 3 0,0 0-3 16,-18 96 3-16,1 46-3 0,17-142 0 0,0 0 0 0,-10 179 0 15,6 40 0-15,4-219 0 0,0 0 0 0,0 219 0 16,4 14 0-16,-4-233 0 0,0 0 0 0,-7 166 0 16,-6-41 0-16,13-125 9 0,0 0-9 0,-14 72 9 15,-3-48-9-15,17-24 9 0,0 0-9 0,-21-29 9 16,-8-50-9-16,29 79 4 0,0 0-4 0,-25-116 5 16,3-42-5-16,22 158 0 0,0 0 0 0,-20-173 1 15,3-24-1-15,17 197-43 0,0 0 43 0,-18-190-42 16,3-2 42-16,15 192-33 0,0 0 33 0,-14-128-32 15,3 40 32-15,11 88-10 0,0 0 10 0,-15-48-9 16,-10 40 9-16,25 8-32 0,0 0 32 0,-29 44-32 16,-6 47 32-16,35-91-5 0,0 0 5 0,-30 112-4 15,8 28 4-15,22-140-25 0,0 0 25 0,-4 118-24 0,13-3 24 16,-9-115-183-16,0 0 183 0,21 51-183 0,14-42 183 16,24 51-1164-16</inkml:trace>
  <inkml:trace contextRef="#ctx0" brushRef="#br0" timeOffset="9308.64">19574 11548 628 0,'0'0'0'0,"4"4"0"0,-4-1 0 15,0-3 131-15,0 0-131 0,2-7 132 0,-2-6-132 0,0 13 72 16,0 0-72-16,0-11 72 0,1 3-72 16,-1 8 39-16,0 0-39 0,4-7 39 0,1 3-39 0,-5 4 30 15,0 0-30-15,4-3 30 0,1 6-30 0,-5-3 29 16,0 0-29-16,8 0 29 0,1 4-29 0,-9-4 43 16,0 0-43-16,9 3 44 0,-2 1-44 0,-7-4 40 15,0 0-40-15,7 5 40 0,0-2-40 0,-7-3 51 16,0 0-51-16,5 9 52 0,2 3-52 0,-7-12 59 15,0 0-59-15,3 19 60 0,3 5-60 0,-6-24 39 0,0 0-39 16,5 27 40-16,4 9-40 0,-9-36 36 0,0 0-36 16,12 39 37-16,2 6-37 0,-14-45 45 0,0 0-45 0,15 51 45 15,3 6-45-15,-18-57 16 0,0 0-16 0,12 63 17 16,0 4-17-16,-12-67 13 0,0 0-13 0,4 91 14 16,-3 10-14-16,-1-101 10 0,0 0-10 0,-5 96 11 15,-7 2-11-15,12-98 33 0,0 0-33 0,-14 94 33 16,-3 0-33-16,17-94 16 0,0 0-16 0,-14 84 17 15,3-7-17-15,11-77 18 0,0 0-18 0,-10 74 19 16,1-8-19-16,9-66 27 0,0 0-27 0,-5 64 27 16,5-4-27-16,0-60 12 0,0 0-12 0,0 58 13 15,0-3-13-15,0-55 10 0,0 0-10 0,0 43 11 16,0-9-11-16,0-34 10 0,0 0-10 0,0 31 10 16,-2 0-10-16,2-31 8 0,0 0-8 0,-2 30 8 15,1 1-8-15,1-31 15 0,0 0-15 0,0 26 15 0,0-5-15 16,0-21 8-16,0 0-8 0,-6 29 8 0,3 5-8 15,3-34 1-15,0 0-1 0,-9 31 1 0,1-4-1 0,8-27 3 16,0 0-3-16,-7 31 4 0,1 0-4 0,6-31 5 16,0 0-5-16,-7 27 6 0,6-3-6 0,1-24 3 15,0 0-3-15,0 21 3 0,3-6-3 0,-3-15 5 16,0 0-5-16,5 11 6 0,4-5-6 0,-9-6 13 16,0 0-13-16,9-1 13 0,3-10-13 0,-12 11 8 15,0 0-8-15,9-17 9 0,-1-7-9 0,-8 24 3 16,0 0-3-16,4-29 4 0,-1-3-4 0,-3 32 7 0,0 0-7 15,4-40 7-15,-2-6-7 0,-2 46 3 0,0 0-3 16,0-45 3-16,0-8-3 0,0 53 5 0,0 0-5 16,-2-56 5-16,0-4-5 0,2 60 7 0,0 0-7 15,-2-65 7-15,-1-4-7 0,3 69 0 0,0 0 0 0,-4-87 1 16,-1-14-1-16,5 101 3 0,0 0-3 0,-3-98 3 16,3-1-3-16,0 99 0 0,0 0 0 0,-4-98 0 15,2 2 0-15,2 96 0 0,0 0 0 0,-3-89 0 16,-2 5 0-16,5 84-4 0,0 0 4 0,-5-79-3 15,-1 4 3-15,6 75-3 0,0 0 3 0,-3-69-3 16,1 9 3-16,2 60-6 0,0 0 6 0,0-58-6 16,0 10 6-16,0 48-14 0,0 0 14 0,0-39-13 15,4 11 13-15,-4 28-9 0,0 0 9 0,1-29-8 16,3 7 8-16,-4 22-4 0,0 0 4 0,0-22-3 16,0 5 3-16,0 17-3 0,0 0 3 0,0-19-3 15,0 2 3-15,0 17-2 0,0 0 2 0,0-19-1 0,2-2 1 16,-2 21-1-16,0 0 1 0,5-22-1 0,2-2 1 15,-7 24-3-15,0 0 3 0,8-24-3 0,1-3 3 16,-9 27-2-16,0 0 2 0,7-26-2 0,-2 0 2 0,-5 26-2 16,0 0 2-16,4-27-1 0,-1 3 1 0,-3 24-4 15,0 0 4-15,2-22-4 0,2 1 4 0,-4 21-6 16,0 0 6-16,3-17-6 0,-1 3 6 0,-2 14-15 16,0 0 15-16,3-8-14 0,1 4 14 0,-4 4-8 15,0 0 8-15,3 0-8 0,1 5 8 0,-4-5-9 16,0 0 9-16,1 19-9 0,3 9 9 0,-4-28-8 15,0 0 8-15,0 32-8 0,3 8 8 0,-3-40-4 0,0 0 4 16,2 46-3-16,2 9 3 0,-4-55 0 0,0 0 0 16,0 58 0-16,0 5 0 0,0-63 0 0,0 0 0 15,-4 67 1-15,1 0-1 0,3-67 3 0,0 0-3 16,-2 91 4-16,-3 15-4 0,5-106 7 0,0 0-7 0,-6 101 7 16,1 3-7-16,5-104 3 0,0 0-3 0,-5 107 4 15,-4-1-4-15,9-106 2 0,0 0-2 0,-10 106 2 16,-1-1-2-16,11-105 5 0,0 0-5 0,-8 102 5 15,-1 1-5-15,9-103 6 0,0 0-6 0,-7 96 6 16,2-7-6-16,5-89 3 0,0 0-3 0,0 82 3 16,3-13-3-16,-3-69 19 0,0 0-19 0,9 63 20 15,3-8-20-15,-12-55 22 0,0 0-22 0,19 46 22 16,7-10-22-16,-26-36 1 0,0 0-1 0,20 26 1 16,1-11-1-16,-21-15 25 0,0 0-25 0,17 14 26 15,-3-5-26-15,-14-9 19 0,0 0-19 0,16 7 20 0,-8-4-20 16,-8-3 0-16,0 0 0 0,7 3 0 0,-2 1 0 15,-5-4 5-15,0 0-5 0,4 3 6 0,-2-1-6 16,-2-2-10-16,0 0 10 0,-4 2-10 0,-1-1 10 0,5-1-148 16,0 0 148-16,-17 0-147 0,-11-3 147 0,28 3-94 15,0 0 94-15,-46-3-1403 0,92 6 1403 0</inkml:trace>
  <inkml:trace contextRef="#ctx0" brushRef="#br0" timeOffset="12117.13">21179 11288 438 0,'0'0'0'0,"-4"2"0"15,-3 1 0-15,7-3 22 0,0 0-22 0,-3 3 23 16,3-1-23-16,0-2 72 0,0 0-72 0,0 0 73 16,0 0-73-16,0 0 99 0,0 0-99 0,0 0 100 15,0 0-100-15,0 0 95 0,0 0-95 0,0 0 95 0,5-2-95 16,-5 2 103-16,0 0-103 0,5-3 103 0,1 0-103 16,-6 3 93-16,0 0-93 0,5-4 93 0,4 2-93 0,-9 2 79 15,0 0-79-15,3 0 79 0,4 4-79 0,-7-4 36 16,0 0-36-16,5 8 36 0,0 4-36 0,-5-12 42 15,0 0-42-15,6 21 42 0,1 13-42 0,-7-34 15 16,0 0-15-16,5 41 16 0,0 11-16 0,-5-52 36 16,0 0-36-16,4 65 37 0,-3 10-37 0,-1-75 6 15,0 0-6-15,2 105 6 0,-2 21-6 0,0-126 11 16,0 0-11-16,-2 127 11 0,-3 7-11 0,5-134 25 0,0 0-25 16,-3 125 26-16,-3 2-26 0,6-127 18 0,0 0-18 15,-1 111 19-15,1-10-19 0,0-101 10 0,0 0-10 16,5 86 10-16,2-11-10 0,-7-75 18 0,0 0-18 15,9 57 18-15,1-11-18 0,-10-46 33 0,0 0-33 0,12 24 33 16,0-14-33-16,-12-10 26 0,0 0-26 0,9-5 26 16,2-16-26-16,-11 21 34 0,0 0-34 0,8-32 34 15,-1-18-34-15,-7 50 13 0,0 0-13 0,7-56 14 16,-2-11-14-16,-5 67 31 0,0 0-31 0,2-89 31 16,-2-17-31-16,0 106 27 0,0 0-27 0,-2-103 27 15,-5-5-27-15,7 108 8 0,0 0-8 0,-7-101 9 16,-1 1-9-16,8 100 5 0,0 0-5 0,-7-94 6 15,0 2-6-15,7 92 8 0,0 0-8 0,-5-88 8 16,-1 4-8-16,6 84 3 0,0 0-3 0,-8-80 3 16,-3 5-3-16,11 75 0 0,0 0 0 0,-10-64 0 15,-2 11 0-15,12 53 10 0,0 0-10 0,-13-45 10 0,3 8-10 16,10 37 8-16,0 0-8 0,-7-26 8 0,5 12-8 16,2 14 9-16,0 0-9 0,-2-10 9 0,1 5-9 15,1 5 8-15,0 0-8 0,0 0 9 0,-4 3-9 0,4-3 3 16,0 0-3-16,-7 23 4 0,-1 14-4 0,8-37 6 15,0 0-6-15,-6 48 6 0,3 14-6 0,3-62 7 16,0 0-7-16,0 94 7 0,3 28-7 0,-3-122 0 16,0 0 0-16,4 128 1 0,-1 16-1 0,-3-144 3 15,0 0-3-15,6 136 3 0,-3 4-3 0,-3-140 0 16,0 0 0-16,7 127 0 0,0-7 0 0,-7-120 1 16,0 0-1-16,3 97 2 0,-1-16-2 0,-2-81-15 0,0 0 15 15,0 53-15-15,-2-26 15 0,2-27-203 0,0 0 203 16,-10-5-203-16,-7-31 203 0,-11-8-1436 0</inkml:trace>
  <inkml:trace contextRef="#ctx0" brushRef="#br0" timeOffset="13589.45">18209 11396 1222 0,'0'0'0'0,"0"0"-52"0,0 0 52 0,-9-16-51 15,-3-11 51-15,12 27-25 0,0 0 25 0,-11-21-24 16,2-1 24-16,9 22-20 0,0 0 20 0,-8-17-20 16,-1 2 20-16,9 15 9 0,0 0-9 0,-9-18 9 15,-1 1-9-15,10 17 83 0,0 0-83 0,-7-13 84 16,0 2-84-16,7 11 71 0,0 0-71 0,-4-8 72 0,3 1-72 16,1 7 58-16,0 0-58 0,-2-5 59 0,0 1-59 15,2 4 70-15,0 0-70 0,0 0 70 0,0 0-70 16,0 0 75-16,0 0-75 0,0 7 75 0,-5-2-75 0,5-5 61 15,0 0-61-15,-7 24 61 0,-2 11-61 0,9-35 42 16,0 0-42-16,-7 44 42 0,2 11-42 0,5-55 37 16,0 0-37-16,-5 67 37 0,1 10-37 0,4-77 15 15,0 0-15-15,-1 106 15 0,-1 21-15 0,2-127 12 16,0 0-12-16,-2 125 13 0,-1 5-13 0,3-130 16 16,0 0-16-16,-4 120 17 0,4-4-17 0,0-116 8 15,0 0-8-15,0 102 8 0,4-13-8 0,-4-89 24 0,0 0-24 16,0 61 25-16,0-21-25 0,0-40 20 0,0 0-20 15,0 27 20-15,0-15-20 0,0-12 16 0,0 0-16 0,0 7 17 16,3-9-17-16,-3 2 10 0,0 0-10 0,4-15 10 16,3-14-10-16,-7 29 4 0,0 0-4 0,1-36 5 15,-1-11-5-15,0 47 7 0,0 0-7 0,0-48 7 16,-1-10-7-16,1 58 3 0,0 0-3 0,0-63 3 16,0-7-3-16,0 70 5 0,0 0-5 0,-2-88 5 15,-3-16-5-15,5 104 0 0,0 0 0 0,1-96 1 16,3-2-1-16,-4 98 0 0,0 0 0 0,9-91 0 15,-1 4 0-15,-8 87 0 0,0 0 0 0,9-75 0 16,0 6 0-16,-9 69 0 0,0 0 0 0,7-53 0 16,-2 8 0-16,-5 45-1 0,0 0 1 0,3-29 0 15,-3 14 0-15,0 15 1 0,0 0-1 0,0-10 2 16,0 6-2-16,0 4 5 0,0 0-5 0,-1 4 5 0,-1 4-5 16,2-8 8-16,0 0-8 0,0 31 8 0,-4 17-8 15,4-48 8-15,0 0-8 0,-1 63 8 0,-3 16-8 16,4-79 1-16,0 0-1 0,0 112 1 0,4 30-1 0,-4-142 3 15,0 0-3-15,5 144 3 0,-3 10-3 0,-2-154 1 16,0 0-1-16,5 147 2 0,2-1-2 0,-7-146 0 16,0 0 0-16,3 113 0 0,1-22 0 0,-4-91 1 15,0 0-1-15,5 65 1 0,0-29-1 0,-5-36-34 16,0 0 34-16,4 19-34 0,-1-21 34 0,-3 2-148 16,0 0 148-16,0-33-148 0,-8-27 148 0,-1-32-1421 15</inkml:trace>
  <inkml:trace contextRef="#ctx0" brushRef="#br0" timeOffset="14954.62">17954 11939 393 0,'0'0'0'0,"0"0"0"0,7-4 0 16,-7 4 61-16,0 0-61 0,5 0 62 0,2 0-62 0,-7 0 9 16,0 0-9-16,4 2 10 0,1 0-10 0,-5-2 65 15,0 0-65-15,5 3 66 0,-1-3-66 0,-4 0 116 16,0 0-116-16,3 4 117 0,3-3-117 0,-6-1 151 16,0 0-151-16,3 4 152 0,2-2-152 0,-5-2 123 15,0 0-123-15,4 1 123 0,-1 3-123 0,-3-4 109 16,0 0-109-16,0 0 110 0,0 0-110 0,0 0 68 15,0 0-68-15,-3-4 68 0,-1 1-68 0,4 3 44 0,0 0-44 16,-10-4 45-16,-6-1-45 0,16 5 31 0,0 0-31 16,-30-5 31-16,-8 0-31 0,38 5 32 0,0 0-32 15,-45-2 32-15,-6-3-32 0,51 5 42 0,0 0-42 0,-59 0 43 16,-5 2-43-16,64-2 34 0,0 0-34 0,-74 5 34 16,-9 2-34-16,83-7 56 0,0 0-56 0,-106 8 56 15,-18 3-56-15,124-11 43 0,0 0-43 0,-115 8 43 16,-4-1-43-16,119-7 59 0,0 0-59 0,-102 9 59 15,8-3-59-15,94-6 39 0,0 0-39 0,-84 9 39 16,13 3-39-16,71-12 35 0,0 0-35 0,-60 7 36 16,17 1-36-16,43-8 4 0,0 0-4 0,-30 4 4 15,13-1-4-15,17-3-66 0,0 0 66 0,-12 5-66 16,6-5 66-16,6 0-184 0,0 0 184 0,2-6-183 16,10-6 183-16,0-7-1503 0</inkml:trace>
  <inkml:trace contextRef="#ctx0" brushRef="#br0" timeOffset="16109.38">21325 11858 427 0,'0'0'0'0,"18"-7"0"0,11-5 0 16,-29 12 115-16,0 0-115 0,0 4 116 0,-17 13-116 16,17-17 86-16,0 0-86 0,-12 12 87 0,-1 2-87 15,13-14 78-15,0 0-78 0,-14 12 78 0,2-2-78 0,12-10 88 16,0 0-88-16,-10 10 89 0,3-5-89 0,7-5 69 16,0 0-69-16,-7 7 69 0,3-3-69 0,4-4 67 15,0 0-67-15,7 1 67 0,11-2-67 0,-18 1 49 16,0 0-49-16,29-4 49 0,15-3-49 0,-44 7 54 15,0 0-54-15,57-5 55 0,15-7-55 0,-72 12 55 16,0 0-55-16,82-8 55 0,8 1-55 0,-90 7 33 16,0 0-33-16,122-5 33 0,19 0-33 0,-141 5 25 0,0 0-25 15,138-2 26-15,5 2-26 0,-143 0 40 0,0 0-40 16,134 2 40-16,-10 1-40 0,-124-3 22 0,0 0-22 0,127 3 22 16,0 3-22-16,-127-6 52 0,0 0-52 0,120 6 53 15,-3 1-53-15,-117-7 27 0,0 0-27 0,115 12 27 16,-4 0-27-16,-111-12 35 0,0 0-35 0,105 12 35 15,-6-7-35-15,-99-5 22 0,0 0-22 0,86 11 23 16,-13-5-23-16,-73-6 27 0,0 0-27 0,61 7 27 16,-14 0-27-16,-47-7 13 0,0 0-13 0,31 4 14 15,-15-1-14-15,-16-3 29 0,0 0-29 0,7-3 29 16,-11-1-29-16,4 4-1 0,0 0 1 0,-17-7 0 16,-11-1 0-16,28 8-153 0,0 0 153 0,-31-17-153 15,-8-11 153-15,39 28-140 0,0 0 140 0,-69-48-1337 16,138 96 1337-16</inkml:trace>
  <inkml:trace contextRef="#ctx0" brushRef="#br0" timeOffset="18723.06">18928 11863 919 0,'0'0'0'0,"-5"0"0"0,1-3 0 0,4 3 84 0,0 0-84 16,0 0 85-16,0-3-85 0,0 3 53 0,0 0-53 0,0 0 54 15,0 0-54-15,0 0 15 0,0 0-15 0,0 0 16 16,-3-2-16-16,3 2 13 0,0 0-13 0,-4-2 14 16,1 0-14-16,3 2 22 0,0 0-22 0,-7-5 23 15,-2 2-23-15,9 3 32 0,0 0-32 0,-10-4 33 16,-2-1-33-16,12 5 19 0,0 0-19 0,-11-3 20 16,-1-2-20-16,12 5 5 0,0 0-5 0,-9-2 6 15,-3-3-6-15,12 5 26 0,0 0-26 0,-9-2 26 16,1 0-26-16,8 2 5 0,0 0-5 0,-13 0 5 15,1 0-5-15,12 0 9 0,0 0-9 0,-21 4 10 16,-1 3-10-16,22-7 24 0,0 0-24 0,-26 8 25 16,1 1-25-16,25-9-1 0,0 0 1 0,-26 15 0 0,-4 6 0 15,30-21 0-15,0 0 0 0,-27 17 1 0,4 2-1 16,23-19-2-16,0 0 2 0,-25 27-1 0,3 7 1 16,22-34-2-16,0 0 2 0,-18 30-2 0,6 0 2 15,12-30 0-15,0 0 0 0,-9 33 0 0,6 3 0 0,3-36 7 16,0 0-7-16,3 38 8 0,6-6-8 0,-9-32 4 15,0 0-4-15,9 34 5 0,5-3-5 0,-14-31 3 16,0 0-3-16,16 31 4 0,4-2-4 0,-20-29 19 16,0 0-19-16,18 28 20 0,-2-1-20 0,-16-27 37 15,0 0-37-15,17 21 37 0,2-3-37 0,-19-18 30 16,0 0-30-16,21 12 30 0,0-1-30 0,-21-11 33 16,0 0-33-16,24 5 34 0,-1-5-34 0,-23 0 38 0,0 0-38 15,26 0 38-15,2-9-38 0,-28 9 44 0,0 0-44 16,24-7 44-16,2-3-44 0,-26 10 35 0,0 0-35 15,18-10 36-15,-4 0-36 0,-14 10 15 0,0 0-15 16,12-7 16-16,-3 0-16 0,-9 7 7 0,0 0-7 0,7-3 7 16,-4 3-7-16,-3 0-1 0,0 0 1 0,0 0-1 15,0 0 1-15,0 0-47 0,0 0 47 0,-3 5-46 16,-1 2 46-16,4-7-117 0,0 0 117 0,0 13-117 16,-3 4 117-16,3-17-159 0,0 0 159 0,-4 33-1071 15,8-66 1071-15</inkml:trace>
  <inkml:trace contextRef="#ctx0" brushRef="#br0" timeOffset="19818.41">19233 12323 852 0,'0'0'0'0,"0"0"0"16,0 0 0-16,0 0 105 0,0 0-105 0,0 0 106 15,5-6-106-15,-5 6 82 0,0 0-82 0,5-1 82 16,1-4-82-16,-6 5 64 0,0 0-64 0,3-2 64 0,1 0-64 16,-4 2 23-16,0 0-23 0,3 0 24 0,1 0-24 15,-4 0 46-15,0 0-46 0,5 0 47 0,-5 2-47 16,0-2 45-16,0 0-45 0,0 0 46 0,3 2-46 0,-3-2 28 15,0 0-28-15,0 5 28 0,-1-2-28 0,1-3 35 16,0 0-35-16,-6 9 35 0,-2 3-35 0,8-12 22 16,0 0-22-16,-18 20 22 0,-8 8-22 0,26-28 35 15,0 0-35-15,-21 25 35 0,-3 3-35 0,24-28 36 16,0 0-36-16,-26 29 37 0,-2 2-37 0,28-31 38 16,0 0-38-16,-23 25 39 0,6-2-39 0,17-23 25 15,0 0-25-15,-18 20 26 0,6-1-26 0,12-19 27 16,0 0-27-16,-7 19 27 0,5-4-27 0,2-15 8 0,0 0-8 15,-3 16 8-15,6-4-8 0,-3-12 5 0,0 0-5 16,0 10 5-16,6 0-5 0,-6-10-27 0,0 0 27 16,5 4-27-16,2-1 27 0,-7-3-123 0,0 0 123 0,1 2-122 15,3-4 122-15,-4 2-136 0,0 0 136 0,2-5-136 16,-2-5 136-16,1-6-1058 0</inkml:trace>
  <inkml:trace contextRef="#ctx0" brushRef="#br0" timeOffset="20151.4">18933 12384 1166 0,'0'0'0'0,"9"7"0"0,5 5 0 16,-14-12 138-16,0 0-138 0,12 10 139 0,4 2-139 15,-16-12 82-15,0 0-82 0,15 14 83 0,8 1-83 0,-23-15 42 16,0 0-42-16,21 19 42 0,-5 0-42 0,-16-19 5 16,0 0-5-16,15 21 5 0,-1 1-5 0,-14-22 38 15,0 0-38-15,14 22 39 0,2 1-39 0,-16-23 41 16,0 0-41-16,19 17 41 0,5 1-41 0,-24-18 45 16,0 0-45-16,21 16 46 0,6-4-46 0,-27-12 47 15,0 0-47-15,26 12 48 0,0-4-48 0,-26-8-19 16,0 0 19-16,19 7-18 0,-2-2 18 0,-17-5-198 0,0 0 198 15,9 6-197-15,0-1 197 0,-9-5-168 0,0 0 168 16,0 0-167-16,-5 1 167 0,1 3-859 0</inkml:trace>
  <inkml:trace contextRef="#ctx0" brushRef="#br0" timeOffset="20901.64">20780 11863 326 0,'0'0'0'0,"0"0"0"0,0 0 0 0,0 0-92 16,0 0 92-16,-23 9-91 0,-20 5 91 0,-23 8-25 16</inkml:trace>
  <inkml:trace contextRef="#ctx0" brushRef="#br0" timeOffset="21202.1">20442 11987 259 0,'0'0'0'16,"10"-2"0"-16,11-7 0 0,-21 9 148 0,0 0-148 0,-15 16 148 16,-17 11-148-16,32-27 113 0,0 0-113 0,-28 26 113 15,-3 5-113-15,31-31 74 0,0 0-74 0,-30 32 74 16,-4 6-74-16,34-38 55 0,0 0-55 0,-28 36 55 15,5-2-55-15,23-34 49 0,0 0-49 0,-16 38 50 16,11 3-50-16,5-41 52 0,0 0-52 0,0 41 53 16,9 2-53-16,-9-43 54 0,0 0-54 0,14 36 55 15,7 0-55-15,-21-36 50 0,0 0-50 0,24 27 50 16,6-4-50-16,-30-23 43 0,0 0-43 0,29 13 44 16,1-6-44-16,-30-7 47 0,0 0-47 0,31 0 48 15,2-8-48-15,-33 8 41 0,0 0-41 0,32-7 42 16,-1 2-42-16,-31 5 41 0,0 0-41 0,28-9 41 0,-4 2-41 15,-24 7 46-15,0 0-46 0,20-7 46 0,-7 2-46 16,-13 5 10-16,0 0-10 0,11-3 11 0,-6 1-11 16,-5 2-10-16,0 0 10 0,-3 2-9 0,-6 3 9 0,9-5-96 15,0 0 96-15,-19 10-96 0,-9 6 96 0,28-16-224 16,0 0 224-16,-21 8-224 0,2 3 224 0,-21 9-824 16</inkml:trace>
  <inkml:trace contextRef="#ctx0" brushRef="#br0" timeOffset="21829.49">20656 12487 1199 0,'0'0'0'0,"-7"5"0"16,-3 4 0-16,10-9 103 0,0 0-103 0,0 24 104 15,7 13-104-15,-7-37-19 0,0 0 19 0,7 38-18 16,3 1 18-16,-10-39-158 0,0 0 158 0,7 38-158 16,0-2 158-16,-7-36-164 0,0 0 164 0,4 36-163 15,-3-2 163-15,-1-34 9 0,0 0-9 0,0 33 10 16,-3-9-10-16,3-24 68 0,0 0-68 0,-7 24 69 16,-2-5-69-16,9-19 102 0,0 0-102 0,-10 15 102 15,-1-6-102-15,11-9 78 0,0 0-78 0,-12-4 79 16,-2-8-79-16,14 12 71 0,0 0-71 0,-9-19 72 15,4-6-72-15,5 25 61 0,0 0-61 0,-2-31 61 0,4-5-61 16,-2 36 40-16,0 0-40 0,5-38 41 0,2-1-41 16,-7 39 47-16,0 0-47 0,13-38 47 0,2-1-47 15,-15 39 36-15,0 0-36 0,18-34 36 0,1-2-36 0,-19 36 15 16,0 0-15-16,16-24 15 0,-1 6-15 0,-15 18 43 16,0 0-43-16,18-12 43 0,-6 6-43 0,-12 6 13 15,0 0-13-15,12-2 13 0,-2 4-13 0,-10-2 7 16,0 0-7-16,9 5 7 0,-2 3-7 0,-7-8 15 15,0 0-15-15,5 11 16 0,-1 1-16 0,-4-12 8 16,0 0-8-16,2 12 8 0,-4-2-8 0,2-10 3 16,0 0-3-16,-4 8 4 0,1 1-4 0,3-9 12 0,0 0-12 15,-5 9 13-15,-2-6-13 0,7-3 14 0,0 0-14 16,-19 5 15-16,-8 0-15 0,27-5 15 0,0 0-15 16,-22 4 15-16,-1-4-15 0,23 0 9 0,0 0-9 0,-17 1 10 15,-2-1-10-15,19 0 16 0,0 0-16 0,-11 2 17 16,2-2-17-16,9 0 8 0,0 0-8 0,4 19 8 15,10 12-8-15,-14-31 33 0,0 0-33 0,29 36 34 16,10 5-34-16,-39-41 4 0,0 0-4 0,50 50 5 16,18 1-5-16,-68-51 17 0,0 0-17 0,87 63 17 15,23 8-17-15,-110-71-112 0,0 0 112 0,98 46-111 16,-3-10 111-16,-95-36-103 0,0 0 103 0,194 79-1313 16,-388-158 1313-16</inkml:trace>
  <inkml:trace contextRef="#ctx0" brushRef="#br0" timeOffset="30240.83">19790 13494 617 0,'0'0'0'0,"6"-7"0"15,1-6 0-15,-7 13-172 0,0 0 172 0,1-9-172 16,-1-3 172-16,2-12-102 0</inkml:trace>
  <inkml:trace contextRef="#ctx0" brushRef="#br0" timeOffset="31784.32">19764 13261 595 0,'0'0'0'0,"4"-1"0"16,1-5 0-16,-5 6 189 0,0 0-189 0,3-6 190 0,-1-1-190 16,-2 7 127-16,0 0-127 0,-2-9 127 0,-1 2-127 15,3 7 101-15,0 0-101 0,-9-3 102 0,1 0-102 16,8 3 62-16,0 0-62 0,-16 0 63 0,2 3-63 0,14-3 58 15,0 0-58-15,-17 7 58 0,1-4-58 0,16-3 45 16,0 0-45-16,-12 5 45 0,1 0-45 0,11-5 36 16,0 0-36-16,-9 16 37 0,6 6-37 0,3-22 24 15,0 0-24-15,-3 28 25 0,6 4-25 0,-3-32 27 16,0 0-27-16,9 34 27 0,6 2-27 0,-15-36 3 16,0 0-3-16,23 38 3 0,1 0-3 0,-24-38 14 15,0 0-14-15,28 36 15 0,4-4-15 0,-32-32 15 16,0 0-15-16,26 28 15 0,0-4-15 0,-26-24 24 0,0 0-24 15,21 19 25-15,-4-4-25 0,-17-15 13 0,0 0-13 16,14 10 13-16,-2-5-13 0,-12-5 10 0,0 0-10 0,7 0 11 16,-5-5-11-16,-2 5 26 0,0 0-26 0,4-12 26 15,-3-8-26-15,-1 20 29 0,0 0-29 0,6-24 29 16,-1-7-29-16,-5 31 7 0,0 0-7 0,8-31 7 16,-1-8-7-16,-7 39 18 0,0 0-18 0,9-36 19 15,2-2-19-15,-11 38 15 0,0 0-15 0,8-33 15 16,1-3-15-16,-9 36 9 0,0 0-9 0,7-25 9 15,-4 4-9-15,-3 21 16 0,0 0-16 0,2-15 17 16,2 6-17-16,-4 9 0 0,0 0 0 0,0-5 0 16,0 10 0-16,0-5 0 0,0 0 0 0,-4 17 1 15,2 14-1-15,2-31 0 0,0 0 0 0,-1 34 0 16,-1 8 0-16,2-42 0 0,0 0 0 0,-3 41 0 16,1 1 0-16,2-42-1 0,0 0 1 0,0 35 0 0,0-6 0 15,0-29-2-15,0 0 2 0,0 24-2 0,-2-7 2 16,2-17 0-16,0 0 0 0,-2 14 1 0,2-4-1 15,0-10 3-15,0 0-3 0,-1 7 4 0,-1-2-4 0,2-5 2 16,0 0-2-16,-9-2 3 0,0-5-3 0,9 7 19 16,0 0-19-16,-10-15 20 0,-4-7-20 0,14 22 7 15,0 0-7-15,-16-26 7 0,-1-5-7 0,17 31 1 16,0 0-1-16,-18-36 1 0,5-5-1 0,13 41 9 16,0 0-9-16,-18-44 10 0,2-4-10 0,16 48 7 15,0 0-7-15,-14-47 8 0,2 1-8 0,12 46 0 16,0 0 0-16,-8-41 1 0,-5 3-1 0,13 38 8 15,0 0-8-15,-8-29 8 0,1 5-8 0,7 24 0 0,0 0 0 16,-6-15 1-16,3 4-1 0,3 11 3 0,0 0-3 16,-7 11 3-16,0 14-3 0,7-25 1 0,0 0-1 0,-7 33 2 15,-2 10-2-15,9-43 1 0,0 0-1 0,-7 48 2 16,0 7-2-16,7-55 0 0,0 0 0 0,-5 54 0 16,2 3 0-16,3-57-2 0,0 0 2 0,-5 46-1 15,5-3 1-15,0-43-5 0,0 0 5 0,1 33-5 16,3-6 5-16,-4-27-8 0,0 0 8 0,5 21-8 15,2-6 8-15,-7-15-8 0,0 0 8 0,10 5-8 16,4-7 8-16,-14 2 1 0,0 0-1 0,14-12 1 16,-3-8-1-16,-11 20 5 0,0 0-5 0,8-28 5 15,-1-8-5-15,-7 36 4 0,0 0-4 0,4-39 4 16,-2-4-4-16,-2 43 7 0,0 0-7 0,-2-44 7 16,-2-3-7-16,4 47 7 0,0 0-7 0,-5-42 7 0,-2 2-7 15,7 40 0-15,0 0 0 0,-5-32 1 0,-2 9-1 16,7 23 7-16,0 0-7 0,-2-15 8 0,-3 6-8 0,5 9 0 15,0 0 0-15,0 9 1 0,2 15-1 0,-2-24 7 16,0 0-7-16,3 38 7 0,-3 11-7 0,0-49 3 16,0 0-3-16,0 59 3 0,-3 7-3 0,3-66 0 15,0 0 0-15,-5 64 0 0,-1 1 0 0,6-65 0 16,0 0 0-16,-5 51 0 0,0-8 0 0,5-43-1 16,0 0 1-16,-5 33 0 0,1-9 0 0,4-24 0 15,0 0 0-15,-2 17 0 0,1-9 0 0,1-8 17 16,0 0-17-16,1-8 17 0,5-16-17 0,-6 24 4 0,0 0-4 15,5-35 4-15,7-9-4 0,-12 44 8 0,0 0-8 16,12-51 9-16,0-9-9 0,-12 60 15 0,0 0-15 16,14-60 15-16,2-4-15 0,-16 64 0 0,0 0 0 0,11-56 0 15,-5 3 0-15,-6 53 7 0,0 0-7 0,4-40 8 16,-2 13-8-16,-2 27 15 0,0 0-15 0,0-21 15 16,0 9-15-16,0 12 0 0,0 0 0 0,-6 17 0 15,-6 23 0-15,12-40 0 0,0 0 0 0,-7 49 0 16,0 15 0-16,7-64-9 0,0 0 9 0,-7 63-9 15,2 4 9-15,5-67-2 0,0 0 2 0,-2 67-1 16,4 1 1-16,-2-68 0 0,0 0 0 0,4 41 0 16,1-18 0-16,-5-23-4 0,0 0 4 0,5 17-4 15,2-10 4-15,-7-7 2 0,0 0-2 0,5-2 2 16,-3-15-2-16,-2 17 12 0,0 0-12 0,4-19 12 16,-3-8-12-16,-1 27 16 0,0 0-16 0,2-31 17 15,-2-3-17-15,0 34 15 0,0 0-15 0,-3-36 16 0,-3-4-16 16,6 40 0-16,0 0 0 0,-12-36 0 0,0-1 0 15,12 37 1-15,0 0-1 0,-11-31 2 0,1 5-2 0,10 26 3 16,0 0-3-16,-9-22 4 0,1 5-4 0,8 17-2 16,0 0 2-16,-6-18-2 0,3 1 2 0,3 17 0 15,0 0 0-15,-2-20 0 0,4-3 0 0,-2 23 0 16,0 0 0-16,5-29 0 0,2-3 0 0,-7 32-1 16,0 0 1-16,7-43 0 0,2-10 0 0,-9 53 2 15,0 0-2-15,8-58 2 0,1-9-2 0,-9 67-1 16,0 0 1-16,5-70 0 0,1-6 0 0,-6 76 2 15,0 0-2-15,0-97 2 0,-6-20-2 0,6 117 0 0,0 0 0 16,-3-106 0-16,1 1 0 0,2 105 0 0,0 0 0 16,0-106 0-16,0-2 0 0,0 108 1 0,0 0-1 0,9-99 2 15,8 8-2-15,-17 91-3 0,0 0 3 0,12-84-3 16,2 12 3-16,-14 72-1 0,0 0 1 0,14-63 0 16,2 10 0-16,-16 53-4 0,0 0 4 0,17-50-3 15,4 5 3-15,-21 45-6 0,0 0 6 0,11-29-6 16,-8 10 6-16,-3 19-22 0,0 0 22 0,2-15-22 15,-4 5 22-15,2 10-82 0,0 0 82 0,-7-4-82 16,-3 8 82-16,10-4-187 0,0 0 187 0,-31 19-186 16,-15 10 186-16,-30 20-1479 0</inkml:trace>
  <inkml:trace contextRef="#ctx0" brushRef="#br0" timeOffset="38557.58">19973 15365 438 0,'0'0'0'0,"-5"2"0"15,-2-1 0-15,7-1 83 0,0 0-83 0,-2 0 83 16,-3-3-83-16,5 3 69 0,0 0-69 0,-3-3 69 15,1-1-69-15,2 4 60 0,0 0-60 0,-4-3 60 16,3 1-60-16,1 2 65 0,0 0-65 0,-4-2 66 16,-1 1-66-16,5 1 91 0,0 0-91 0,-5 0 91 15,1 0-91-15,4 0 75 0,0 0-75 0,-5 3 76 16,-2 2-76-16,7-5 75 0,0 0-75 0,-5 5 75 16,-4 6-75-16,9-11 51 0,0 0-51 0,-5 15 52 15,1 4-52-15,4-19 33 0,0 0-33 0,0 22 34 16,4 4-34-16,-4-26 24 0,0 0-24 0,7 24 25 0,2 2-25 15,-9-26 45-15,0 0-45 0,7 29 45 0,1 3-45 16,-8-32 15-16,0 0-15 0,6 36 15 0,0 5-15 16,-6-41 22-16,0 0-22 0,6 40 22 0,1-1-22 0,-7-39 24 15,0 0-24-15,8 38 25 0,-2-1-25 0,-6-37 3 16,0 0-3-16,7 38 3 0,1 0-3 0,-8-38 3 16,0 0-3-16,9 34 3 0,-6-1-3 0,-3-33 11 15,0 0-11-15,6 32 11 0,-5 1-11 0,-1-33 3 16,0 0-3-16,2 27 4 0,0-5-4 0,-2-22 6 15,0 0-6-15,0 21 6 0,0-6-6 0,0-15-17 16,0 0 17-16,0 14-17 0,3-4 17 0,-3-10-153 0,0 0 153 16,2 2-153-16,2-7 153 0,-4 5-135 0,0 0 135 15,-6-26-135-15,-2-17 135 0,-6-25-920 0</inkml:trace>
  <inkml:trace contextRef="#ctx0" brushRef="#br0" timeOffset="40132.65">20041 16025 875 0,'0'0'0'0,"5"-11"0"15,2-8 0-15,-7 19 130 0,0 0-130 0,6-10 130 16,-3 2-130-16,-3 8 94 0,0 0-94 0,4-7 94 16,-4 3-94-16,0 4 52 0,0 0-52 0,0-5 52 15,1 2-52-15,-1 3 22 0,0 0-22 0,7-7 22 16,6-2-22-16,-13 9 1 0,0 0-1 0,17-10 1 16,6-4-1-16,-23 14 10 0,0 0-10 0,27-10 11 15,1 3-11-15,-28 7 1 0,0 0-1 0,32-7 1 16,1 4-1-16,-33 3 0 0,0 0 0 0,36 2 0 15,3 1 0-15,-39-3 0 0,0 0 0 0,47 7 1 0,7 2-1 16,-54-9 29-16,0 0-29 0,63 6 29 0,10 1-29 16,-73-7 47-16,0 0-47 0,92 9 47 0,16-1-47 15,-108-8 27-15,0 0-27 0,113 7 27 0,6-3-27 0,-119-4 36 16,0 0-36-16,109 3 36 0,-1-3-36 0,-108 0 14 16,0 0-14-16,107 0 15 0,-1-2-15 0,-106 2 41 15,0 0-41-15,101-3 42 0,-5-2-42 0,-96 5 7 16,0 0-7-16,92-4 7 0,-5 3-7 0,-87 1 19 15,0 0-19-15,86-4 20 0,-4 1-20 0,-82 3 23 16,0 0-23-16,76-4 24 0,-3 3-24 0,-73 1 7 16,0 0-7-16,61 0 8 0,-7 3-8 0,-54-3 5 15,0 0-5-15,40 2 5 0,-12 1-5 0,-28-3 3 16,0 0-3-16,23 4 3 0,-7-1-3 0,-16-3-3 0,0 0 3 16,10 2-3-16,-3 0 3 0,-7-2-50 0,0 0 50 15,0 0-50-15,0-6 50 0,0 6-106 0,0 0 106 0,-9-6-106 16,-1-6 106-16,10 12-223 0,0 0 223 0,-11-16-223 15,3-3 223-15,-13-15-825 0</inkml:trace>
  <inkml:trace contextRef="#ctx0" brushRef="#br0" timeOffset="40523.18">22397 15625 1267 0,'0'0'0'0,"-6"11"0"15,-2 8 0-15,8-19 177 0,0 0-177 0,-4 6 178 16,8-6-178-16,-4 0 112 0,0 0-112 0,3 2 113 0,4-4-113 16,-7 2 64-16,0 0-64 0,14 2 64 0,9 0-64 15,-23-2 0-15,0 0 0 0,22 5 0 0,10 0 0 16,-32-5-2-16,0 0 2 0,31 7-1 0,2 2 1 0,-33-9 0 16,0 0 0-16,35 8 1 0,2-1-1 0,-37-7 0 15,0 0 0-15,34 10 0 0,1 4 0 0,-35-14 0 16,0 0 0-16,33 15 0 0,0 4 0 0,-33-19 0 15,0 0 0-15,27 17 1 0,-6 2-1 0,-21-19 2 16,0 0-2-16,17 19 3 0,-8 0-3 0,-9-19 6 16,0 0-6-16,1 20 6 0,-6 3-6 0,5-23 15 15,0 0-15-15,-17 25 15 0,-13 5-15 0,30-30 33 16,0 0-33-16,-35 32 33 0,-8 2-33 0,43-34 34 0,0 0-34 16,-40 31 35-16,-2-3-35 0,42-28 14 0,0 0-14 15,-40 22 15-15,-4-3-15 0,44-19 2 0,0 0-2 0,-33 13 3 16,5-4-3-16,28-9-64 0,0 0 64 0,-19-7-63 15,7-10 63-15,12 17-145 0,0 0 145 0,-12-34-144 16,-4-14 144-16,-12-34-1235 0</inkml:trace>
  <inkml:trace contextRef="#ctx0" brushRef="#br0" timeOffset="41302.71">19543 16242 998 0,'0'0'0'0,"-12"-2"0"16,-9-3 0-16,21 5 165 0,0 0-165 0,-28-3 166 16,-5-6-166-16,33 9 130 0,0 0-130 0,-40-8 131 15,-7-1-131-15,47 9 58 0,0 0-58 0,-56-8 59 16,-10-3-59-16,66 11 36 0,0 0-36 0,-75-8 36 15,-9-1-36-15,84 9 12 0,0 0-12 0,-115-10 13 16,-21-2-13-16,136 12 2 0,0 0-2 0,-132-12 2 16,-7-2-2-16,139 14 2 0,0 0-2 0,-131-13 2 15,4-1-2-15,127 14 16 0,0 0-16 0,-120-19 17 0,5-2-17 16,115 21 22-16,0 0-22 0,-108-20 22 0,7-1-22 16,101 21 38-16,0 0-38 0,-93-17 39 0,10 4-39 0,83 13 37 15,0 0-37-15,-73-12 38 0,10 0-38 0,63 12 39 16,0 0-39-16,-47-7 39 0,19 2-39 0,28 5 34 15,0 0-34-15,-19-4 35 0,15 4-35 0,4 0 33 16,0 0-33-16,2 4 34 0,10 1-34 0,-12-5 38 16,0 0-38-16,25 8 38 0,6 4-38 0,-31-12 8 15,0 0-8-15,37 19 8 0,4 3-8 0,-41-22 7 16,0 0-7-16,47 26 7 0,4 3-7 0,-51-29 15 16,0 0-15-16,56 31 15 0,3 2-15 0,-59-33 7 15,0 0-7-15,70 37 8 0,10 4-8 0,-80-41 0 0,0 0 0 16,69 38 0-16,-2-4 0 0,-67-34 0 0,0 0 0 0,55 31 1 15,-6-2-1-15,-49-29 0 0,0 0 0 0,38 23 0 16,-15-5 0-16,-23-18-76 0,0 0 76 0,21 18-75 16,-5-5 75-16,-16-13-134 0,0 0 134 0,-4 2-134 15,-13-9 134-15,-8 2-1398 0</inkml:trace>
  <inkml:trace contextRef="#ctx0" brushRef="#br0" timeOffset="45296.78">26405 12067 550 0,'0'0'0'0,"0"0"0"0,0 0 0 0,0 0 123 0,0 0-123 16,0 0 123-16,0 0-123 0,0 0 49 0,0 0-49 0,0 0 50 15,23-7-50-15,-23 7 44 0,0 0-44 0,16-8 44 16,1-4-44-16,-17 12 36 0,0 0-36 0,21-16 37 15,5-6-37-15,-26 22 20 0,0 0-20 0,26-24 20 16,4-1-20-16,-30 25 20 0,0 0-20 0,24-23 20 16,-1-1-20-16,-23 24 26 0,0 0-26 0,15-15 26 15,-2 3-26-15,-13 12 65 0,0 0-65 0,7-7 66 16,-4 4-66-16,-3 3 54 0,0 0-54 0,-16 15 54 16,-11 14-54-16,27-29 40 0,0 0-40 0,-37 40 40 15,-10 11-40-15,47-51 59 0,0 0-59 0,-63 72 60 16,-15 15-60-16,78-87 60 0,0 0-60 0,-77 94 61 15,-5 11-61-15,82-105 40 0,0 0-40 0,-76 89 40 16,2-7-40-16,74-82 48 0,0 0-48 0,-52 59 48 0,16-18-48 16,36-41 52-16,0 0-52 0,-27 27 53 0,15-15-53 15,12-12 48-15,0 0-48 0,4-12 49 0,15-21-49 0,-19 33 37 16,0 0-37-16,42-58 38 0,22-24-38 0,-64 82 46 16,0 0-46-16,66-81 46 0,9-13-46 0,-75 94 18 15,0 0-18-15,77-87 18 0,5 0-18 0,-82 87 13 16,0 0-13-16,75-78 13 0,-2 10-13 0,-73 68 10 15,0 0-10-15,56-50 11 0,-13 14-11 0,-43 36 8 16,0 0-8-16,28-24 8 0,-12 16-8 0,-16 8 3 16,0 0-3-16,8 8 4 0,-8 18-4 0,0-26 12 15,0 0-12-15,6 41 12 0,-1 16-12 0,-5-57 8 0,0 0-8 16,19 75 8-16,11 19-8 0,-30-94 3 0,0 0-3 16,40 77 4-16,12-1-4 0,-52-76 2 0,0 0-2 15,58 56 3-15,4-11-3 0,-62-45 5 0,0 0-5 0,54 34 5 16,-1-12-5-16,-53-22 20 0,0 0-20 0,29 12 20 15,-17-8-20-15,-12-4 32 0,0 0-32 0,6 1 32 16,-12-2-32-16,6 1 11 0,0 0-11 0,-29 0 11 16,-25-5-11-16,54 5 0 0,0 0 0 0,-63 0 1 15,-15 5-1-15,78-5 3 0,0 0-3 0,-100 3 3 16,-20 6-3-16,120-9 17 0,0 0-17 0,-104 3 17 16,1 1-17-16,103-4 3 0,0 0-3 0,-75 1 3 15,21 3-3-15,54-4 3 0,0 0-3 0,-33 0 3 16,22 0-3-16,11 0-12 0,0 0 12 0,9-5-12 15,22-2 12-15,-31 7-64 0,0 0 64 0,51-9-64 16,22-3 64-16,-73 12-183 0,0 0 183 0,105-14-183 0,27-3 183 16,-132 17-213-16,0 0 213 0,131-22-213 0,6-4 213 15,132-20-1158-15</inkml:trace>
  <inkml:trace contextRef="#ctx0" brushRef="#br0" timeOffset="45535.46">27734 12281 1155 0,'0'0'0'0,"25"-10"0"0,17-7 0 0,-42 17 210 16,0 0-210-16,50-24 210 0,13-7-210 0,-63 31 125 15,0 0-125-15,75-44 126 0,12-18-126 0,-87 62 63 16,0 0-63-16,73-55 64 0,-5 2-64 0,-68 53 40 16,0 0-40-16,40-48 40 0,-19 9-40 0,-21 39 37 15,0 0-37-15,-5-23 37 0,-23 15-37 0,28 8 60 16,0 0-60-16,-63 17 61 0,-29 21-61 0,92-38 33 0,0 0-33 16,-106 75 34-16,-18 31-34 0,124-106 52 0,0 0-52 15,-106 130 52-15,5 28-52 0,101-158 31 0,0 0-31 0,-56 142 31 16,31-3-31-16,25-139 33 0,0 0-33 0,54 120 33 15,61-21-33-15,-115-99 8 0,0 0-8 0,223 50 8 16,93-41-8-16,-316-9-82 0,0 0 82 0,538 58-1768 16,-1076-116 1768-16</inkml:trace>
  <inkml:trace contextRef="#ctx0" brushRef="#br0" timeOffset="62006.59">14681 8754 102 0,'0'0'0'0,"12"4"0"16,9-1 0-16,-21-3 36 0,0 0-36 0,0 0 36 15,-18-3-36-15,18 3 42 0,0 0-42 0,-10-4 43 16,-4-1-43-16,14 5 18 0,0 0-18 0,-9-3 18 16,1-1-18-16,8 4 22 0,0 0-22 0,-9 0 22 15,5-3-22-15,4 3 15 0,0 0-15 0,-3 0 15 16,3 0-15-16,0 0 34 0,0 0-34 0,0 0 35 16,7 3-35-16,-7-3 40 0,0 0-40 0,5 4 41 15,7-1-41-15,-12-3 34 0,0 0-34 0,18 5 34 0,3 0-34 16,-21-5 50-16,0 0-50 0,29 7 50 0,3 0-50 15,-32-7 70-15,0 0-70 0,36 9 70 0,3-6-70 16,-39-3 64-16,0 0-64 0,41 5 64 0,-1-2-64 0,-40-3 48 16,0 0-48-16,46 4 49 0,4-2-49 0,-50-2 50 15,0 0-50-15,51 3 50 0,5 0-50 0,-56-3 65 16,0 0-65-16,55 0 65 0,5-5-65 0,-60 5 51 16,0 0-51-16,59-1 51 0,0-1-51 0,-59 2 39 15,0 0-39-15,80-4 40 0,14 1-40 0,-94 3 46 16,0 0-46-16,86-2 47 0,2 1-47 0,-88 1 10 15,0 0-10-15,81 3 11 0,-10 6-11 0,-71-9 32 16,0 0-32-16,73 10 33 0,-1 2-33 0,-72-12 1 0,0 0-1 16,69 15 2-16,-1 2-2 0,-68-17 19 0,0 0-19 15,63 19 20-15,-2 0-20 0,-61-19 3 0,0 0-3 0,49 14 3 16,-8-4-3-16,-41-10 13 0,0 0-13 0,49 9 13 16,2-2-13-16,-51-7 24 0,0 0-24 0,54 8 25 15,3-1-25-15,-57-7 20 0,0 0-20 0,66 5 20 16,8 0-20-16,-74-5 17 0,0 0-17 0,57 0 17 15,-8-1-17-15,-49 1 5 0,0 0-5 0,54-4 5 16,-4-4-5-16,-50 8 33 0,0 0-33 0,61-11 33 16,11 3-33-16,-72 8 0 0,0 0 0 0,56-12 0 15,-9 3 0-15,-47 9 0 0,0 0 0 0,47-10 0 16,-2 1 0-16,-45 9 0 0,0 0 0 0,47-5 0 16,0 2 0-16,-47 3-1 0,0 0 1 0,47-4 0 15,2 4 0-15,-49 0-3 0,0 0 3 0,47 0-3 16,0 0 3-16,-47 0-2 0,0 0 2 0,42 4-2 0,-4-1 2 15,-38-3-6-15,0 0 6 0,38 2-5 0,-6 1 5 16,-32-3 0-16,0 0 0 0,28 0 0 0,-2 4 0 0,-26-4 6 16,0 0-6-16,17 1 7 0,-1-1-7 0,-16 0 9 15,0 0-9-15,12 0 9 0,-5 0-9 0,-7 0 25 16,0 0-25-16,3-1 26 0,1-3-26 0,-4 4 29 16,0 0-29-16,0-3 29 0,-5-2-29 0,5 5 31 15,0 0-31-15,-4-4 31 0,-3-1-31 0,7 5 22 16,0 0-22-16,-5-3 22 0,2 1-22 0,3 2 28 15,0 0-28-15,-6-2 28 0,3 2-28 0,3 0 7 16,0 0-7-16,-4 0 7 0,3 0-7 0,1 0 10 0,0 0-10 16,0 0 11-16,0 0-11 0,0 0 24 0,0 0-24 15,5 0 25-15,4 0-25 0,-9 0 6 0,0 0-6 16,12-3 6-16,3-1-6 0,-15 4 9 0,0 0-9 0,20-5 10 16,2-3-10-16,-22 8 8 0,0 0-8 0,25-11 9 15,3-1-9-15,-28 12 1 0,0 0-1 0,26-12 1 16,2 0-1-16,-28 12 3 0,0 0-3 0,27-11 3 15,1-1-3-15,-28 12 5 0,0 0-5 0,28-12 5 16,0 1-5-16,-28 11 3 0,0 0-3 0,21-5 3 16,-4-2-3-16,-17 7 5 0,0 0-5 0,16-3 6 15,-2 1-6-15,-14 2 0 0,0 0 0 0,7 0 1 16,-2 0-1-16,-5 0 2 0,0 0-2 0,0 4 2 16,0 1-2-16,0-5 1 0,0 0-1 0,-9 10 2 15,-1 4-2-15,10-14 0 0,0 0 0 0,-10 12 0 16,-1 1 0-16,11-13 1 0,0 0-1 0,-16 17 1 0,-4 2-1 15,20-19 3-15,0 0-3 0,-27 21 4 0,-6-2-4 16,33-19 0-16,0 0 0 0,-36 20 1 0,-6-1-1 16,42-19 2-16,0 0-2 0,-45 24 2 0,-4 4-2 0,49-28 1 15,0 0-1-15,-49 30 2 0,-1 6-2 0,50-36 4 16,0 0-4-16,-51 36 4 0,-3-5-4 0,54-31 6 16,0 0-6-16,-47 29 7 0,5-5-7 0,42-24 3 15,0 0-3-15,-35 23 3 0,9-8-3 0,26-15 2 16,0 0-2-16,-21 12 2 0,6-5-2 0,15-7 0 15,0 0 0-15,-11 8 0 0,8-3 0 0,3-5-1 16,0 0 1-16,10 4-1 0,11-9 1 0,-21 5-2 0,0 0 2 16,28-7-1-16,10-8 1 0,-38 15-5 0,0 0 5 15,39-18-4-15,2 0 4 0,-41 18-3 0,0 0 3 16,42-24-2-16,2-2 2 0,-44 26-5 0,0 0 5 16,40-26-5-16,0 0 5 0,-40 26-3 0,0 0 3 0,33-20-3 15,-2-4 3-15,-31 24-2 0,0 0 2 0,21-15-1 16,-3 3 1-16,-18 12 1 0,0 0-1 0,14-12 1 15,-6 3-1-15,-8 9 1 0,0 0-1 0,11-7 2 16,-6 0-2-16,-5 7 4 0,0 0-4 0,7-5 5 16,0 0-5-16,-7 5 0 0,0 0 0 0,3-3 1 15,1 1-1-15,-4 2 6 0,0 0-6 0,2-5 7 16,-1 0-7-16,-1 5 7 0,0 0-7 0,-1-7 8 16,-1 0-8-16,2 7 0 0,0 0 0 0,-9-10 0 15,-5-4 0-15,14 14 3 0,0 0-3 0,-15-14 3 16,-6 0-3-16,21 14 5 0,0 0-5 0,-25-17 5 0,-1-5-5 15,26 22 0-15,0 0 0 0,-26-17 1 0,0-2-1 16,26 19 38-16,0 0-38 0,-26-20 38 0,-2 1-38 16,28 19 27-16,0 0-27 0,-26-21 27 0,1 6-27 0,25 15 9 15,0 0-9-15,-21-19 9 0,4 3-9 0,17 16 21 16,0 0-21-16,-14-13 21 0,4-1-21 0,10 14 3 16,0 0-3-16,-9-12 3 0,2 0-3 0,7 12 12 15,0 0-12-15,-7-9 13 0,2-1-13 0,5 10 3 16,0 0-3-16,-4-5 4 0,4-2-4 0,0 7 0 15,0 0 0-15,0-2 1 0,0-1-1 0,0 3 2 16,0 0-2-16,0 0 2 0,0 0-2 0,0 0 0 16,0 0 0-16,0 0 0 0,0 0 0 0,0 0 1 0,0 0-1 15,0 0 1-15,4 3-1 0,-4-3 0 0,0 0 0 16,0 2 0-16,1 5 0 0,-1-7-5 0,0 0 5 16,2 9-4-16,-2 4 4 0,0-13-8 0,0 0 8 0,-2 21-8 15,1 6 8-15,1-27-51 0,0 0 51 0,-4 36-50 16,1 9 50-16,3-45-161 0,0 0 161 0,-5 82-1679 15,10-164 1679-15</inkml:trace>
  <inkml:trace contextRef="#ctx0" brushRef="#br0" timeOffset="81507.73">21613 9727 449 0,'0'0'0'0,"1"-5"0"16,5-10 0-16,-6 15 95 0,0 0-95 0,3-7 96 0,-3 2-96 15,0 5 66-15,0 0-66 0,-5-9 67 0,0 2-67 16,5 7 49-16,0 0-49 0,-6-8 50 0,1-3-50 16,5 11 18-16,0 0-18 0,-5-13 18 0,1-3-18 15,4 16 12-15,0 0-12 0,2-15 12 0,2-1-12 0,-4 16 9 16,0 0-9-16,7-15 10 0,3 3-10 0,-10 12 3 15,0 0-3-15,11-9 4 0,1 6-4 0,-12 3 0 16,0 0 0-16,10-3 1 0,2 3-1 0,-12 0 5 16,0 0-5-16,7 3 5 0,0 0-5 0,-7-3 48 15,0 0-48-15,7 4 49 0,-5 1-49 0,-2-5 71 16,0 0-71-16,2 5 71 0,0-1-71 0,-2-4 75 16,0 0-75-16,-2 3 76 0,-2 0-76 0,4-3 80 15,0 0-80-15,-7-3 80 0,0 0-80 0,7 3 74 0,0 0-74 16,2-12 75-16,5-7-75 0,-7 19-112 0,0 0 112 15,18-24-111-15,8-5 111 0,17-25-996 0</inkml:trace>
  <inkml:trace contextRef="#ctx0" brushRef="#br0" timeOffset="153631.74">7050 12646 1345 0,'0'0'0'0,"-8"-3"0"16,-5-1 0-16,13 4 91 0,0 0-91 0,0 0 91 15,4 0-91-15,-4 0 92 0,0 0-92 0,5 2 92 16,2 0-92-16,-7-2 80 0,0 0-80 0,0 0 80 16,0 3-80-16,0-3 27 0,0 0-27 0,-3 4 27 15,-6-1-27-15,9-3 29 0,0 0-29 0,-21 7 29 16,-5 3-29-16,26-10 24 0,0 0-24 0,-33 9 25 15,-9 3-25-15,42-12 8 0,0 0-8 0,-44 14 9 0,-10-1-9 16,54-13 5-16,0 0-5 0,-61 14 5 0,-7 1-5 16,68-15 22-16,0 0-22 0,-88 18 22 0,-19-1-22 15,107-17 2-15,0 0-2 0,-101 15 2 0,-1-3-2 0,102-12 6 16,0 0-6-16,-102 7 7 0,1-5-7 0,101-2 3 16,0 0-3-16,-99 5 4 0,-5 3-4 0,104-8 5 15,0 0-5-15,-107 12 6 0,-4 4-6 0,111-16 37 16,0 0-37-16,-106 8 38 0,-1 1-38 0,107-9 17 15,0 0-17-15,-92 7 17 0,7 0-17 0,85-7 21 16,0 0-21-16,-77 8 21 0,9-4-21 0,68-4 16 16,0 0-16-16,-54 8 17 0,19-3-17 0,35-5 9 0,0 0-9 15,-24 7 9-15,12-5-9 0,12-2 1 0,0 0-1 16,-11 3 1-16,2-1-1 0,9-2-16 0,0 0 16 16,-7 2-15-16,2-1 15 0,5-1-64 0,0 0 64 15,0 0-63-15,0-5 63 0,0 5-161 0,0 0 161 0,12-10-161 16,6-7 161-16,-18 17-147 0,0 0 147 0,17-21-147 15,4-3 147-15,18-20-1080 0</inkml:trace>
  <inkml:trace contextRef="#ctx0" brushRef="#br0" timeOffset="154231.94">4550 13193 1479 0,'0'0'0'0,"4"-4"0"0,1-6 0 0,-5 10 167 16,0 0-167-16,4-10 167 0,-3-2-167 0,-1 12 109 16,0 0-109-16,7-12 109 0,-1 2-109 0,-6 10 59 0,0 0-59 15,12-12 60-15,0 0-60 0,-12 12 6 0,0 0-6 16,17-9 7-16,1 4-7 0,-18 5 4 0,0 0-4 16,15-2 4-16,-1-1-4 0,-14 3 7 0,0 0-7 15,13 3 7-15,-1 2-7 0,-12-5 3 0,0 0-3 0,8 5 3 16,-2 2-3-16,-6-7-1 0,0 0 1 0,5 7 0 15,-2 0 0-15,-3-7-8 0,0 0 8 0,0 9-8 16,4-1 8-16,-4-8-10 0,0 0 10 0,0 9-9 16,0 1 9-16,0-10-4 0,0 0 4 0,0 12-4 15,0-3 4-15,0-9-7 0,0 0 7 0,-4 10-7 16,4-2 7-16,0-8-1 0,0 0 1 0,0 9 0 16,0 0 0-16,0-9 0 0,0 0 0 0,4 10 0 15,-1-2 0-15,-3-8 0 0,0 0 0 0,6 7 1 16,2 0-1-16,-8-7 3 0,0 0-3 0,9 3 4 15,0-1-4-15,-9-2 0 0,0 0 0 0,3 0 0 0,2 0 0 16,-5 0-3-16,0 0 3 0,4-2-3 0,-1 1 3 16,-3 1-43-16,0 0 43 0,2-4-43 0,2 1 43 15,-4 3-37-15,0 0 37 0,3-5-36 0,2-6 36 16,-5 11-73-16,0 0 73 0,4-11-73 0,5-3 73 0,-9 14-143 16,0 0 143-16,3-14-142 0,2-1 142 0,-5 15-172 15,0 0 172-15,0-17-172 0,-3-1 172 0,1-16-797 16</inkml:trace>
  <inkml:trace contextRef="#ctx0" brushRef="#br0" timeOffset="154639.01">4728 13035 796 0,'0'0'0'0,"-3"2"0"0,-3 1 0 0,6-3 32 16,0 0-32-16,-3-10 32 0,3-7-32 0,0 17 12 15,0 0-12-15,0-21 12 0,5-3-12 0,-5 24 1 0,0 0-1 16,7-22 1-16,2 0-1 0,-9 22 23 0,0 0-23 16,9-14 24-16,-4 2-24 0,-5 12 69 0,0 0-69 15,7-10 69-15,-2 1-69 0,-5 9 61 0,0 0-61 0,5-7 62 16,2 2-62-16,-7 5 60 0,0 0-60 0,9-1 60 15,-4 1-60-15,-5 0 80 0,0 0-80 0,9 5 81 16,3 2-81-16,-12-7 67 0,0 0-67 0,12 20 67 16,2 4-67-16,-14-24 77 0,0 0-77 0,12 31 77 15,0 7-77-15,-12-38 56 0,0 0-56 0,6 44 57 16,-3 8-57-16,-3-52 41 0,0 0-41 0,-5 61 41 16,-4 10-41-16,9-71 29 0,0 0-29 0,-19 95 29 15,-4 20-29-15,23-115 14 0,0 0-14 0,-20 112 15 16,-7 1-15-16,27-113 19 0,0 0-19 0,-20 108 20 15,2-4-20-15,18-104 23 0,0 0-23 0,-9 91 24 16,6-9-24-16,3-82 13 0,0 0-13 0,-4 69 14 16,8-13-14-16,-4-56 10 0,0 0-10 0,0 43 11 0,0-16-11 15,0-27 4-15,0 0-4 0,0 19 5 0,3-12-5 16,-3-7-5-16,0 0 5 0,-3 7-5 0,3-5 5 16,0-2-35-16,0 0 35 0,-9 0-35 0,-3-4 35 0,12 4-53 15,0 0 53-15,-12-15-52 0,-2-11 52 0,14 26-116 16,0 0 116-16,-12-34-115 0,-1-9 115 0,13 43-254 15,0 0 254-15,-12-53-253 0,7-9 253 0,-12-53-826 16</inkml:trace>
  <inkml:trace contextRef="#ctx0" brushRef="#br0" timeOffset="156426.04">4805 12951 919 0,'0'0'0'0,"8"-1"0"0,10-3 0 0,-18 4 34 15,0 0-34-15,9-2 34 0,-4-1-34 0,-5 3 76 16,0 0-76-16,7 0 76 0,-2 3-76 0,-5-3 90 16,0 0-90-16,9 6 90 0,3-1-90 0,-12-5 52 15,0 0-52-15,12 7 52 0,0 1-52 0,-12-8 70 16,0 0-70-16,18 10 70 0,4 1-70 0,-22-11 43 16,0 0-43-16,28 13 43 0,2 3-43 0,-30-16 21 0,0 0-21 15,31 24 21-15,6 0-21 0,-37-24 30 16,0 0-30-16,38 29 30 0,4 5-30 0,-42-34 28 0,0 0-28 15,47 38 28-15,2 1-28 0,-49-39 8 0,0 0-8 16,66 55 8-16,11 8-8 0,-77-63 11 0,0 0-11 0,80 62 11 16,0 3-11-16,-80-65 39 0,0 0-39 0,78 58 40 15,-1-1-40-15,-77-57 5 0,0 0-5 0,66 53 5 16,-10-3-5-16,-56-50 18 0,0 0-18 0,50 43 19 16,-3-7-19-16,-47-36 4 0,0 0-4 0,30 24 4 15,-13-11-4-15,-17-13 7 0,0 0-7 0,13 12 7 16,-5-3-7-16,-8-9 7 0,0 0-7 0,9 7 8 15,-5-4-8-15,-4-3 7 0,0 0-7 0,5 5 8 16,-5-5-8-16,0 0 0 0,0 0 0 0,0 0 0 16,0-8 0-16,0 8-18 0,0 0 18 0,0-7-18 15,-5-2 18-15,5 9-80 0,0 0 80 0,-4-8-79 16,-1 1 79-16,5 7-80 0,0 0 80 0,-4-12-80 0,1 0 80 16,3 12-97-16,0 0 97 0,-2-12-97 0,4 0 97 15,-2 12-102-15,0 0 102 0,0-10-102 0,0 1 102 0,0 9-59 16,0 0 59-16,-2-7-58 0,2 2 58 0,0 5 26 15,0 0-26-15,-3-3 26 0,3-1-26 0,0 4 71 16,0 0-71-16,0 0 72 0,-6 0-72 0,6 0 92 16,0 0-92-16,-1 7 93 0,-1 5-93 0,2-12 96 15,0 0-96-15,-4 22 96 0,-1 13-96 0,5-35 85 16,0 0-85-16,0 39 86 0,0 6-86 0,0-45 66 16,0 0-66-16,-3 51 66 0,3 5-66 0,0-56 43 0,0 0-43 15,-5 66 44-15,-2 5-44 0,7-71 37 0,0 0-37 16,-9 95 37-16,-5 16-37 0,14-111 8 0,0 0-8 15,-12 105 9-15,0-1-9 0,12-104 29 0,0 0-29 16,-9 103 29-16,0 0-29 0,9-103 35 0,0 0-35 0,-9 92 36 16,1-10-36-16,8-82 12 0,0 0-12 0,-4 81 13 15,-1-4-13-15,5-77 13 0,0 0-13 0,-7 65 14 16,-2-10-14-16,9-55 10 0,0 0-10 0,-8 38 10 16,4-21-10-16,4-17 1 0,0 0-1 0,-2 17 1 15,-1-9-1-15,3-8-35 0,0 0 35 0,-5 9-35 16,5-6 35-16,0-3-54 0,0 0 54 0,-11-3-53 15,1-9 53-15,10 12-72 0,0 0 72 0,-9-24-72 16,-3-10 72-16,12 34-122 0,0 0 122 0,-12-38-122 16,3-5 122-16,9 43-162 0,0 0 162 0,-21-43-161 15,-2 1 161-15,-18-48-1041 0</inkml:trace>
  <inkml:trace contextRef="#ctx0" brushRef="#br0" timeOffset="156829.99">4397 14563 830 0,'0'0'0'0,"5"-3"0"0,-1-4 0 0,-4 7 91 15,0 0-91-15,2-7 92 0,-4 0-92 0,2 7 106 0,0 0-106 16,5-7 107-16,4-1-107 0,-9 8 112 0,0 0-112 15,15-4 112-15,6 4-112 0,-21 0 51 0,0 0-51 16,32 6 52-16,9 4-52 0,-41-10 53 0,0 0-53 16,48 17 54-16,7 7-54 0,-55-24 50 0,0 0-50 0,60 31 50 15,2 8-50-15,-62-39 30 0,0 0-30 0,82 60 30 16,14 16-30-16,-96-76 34 0,0 0-34 0,94 73 34 16,-2 4-34-16,-92-77 13 0,0 0-13 0,94 74 14 15,-3-2-14-15,-91-72 12 0,0 0-12 0,89 67 13 16,0-4-13-16,-89-63 25 0,0 0-25 0,89 55 26 15,-6-5-26-15,-83-50-2 0,0 0 2 0,68 36-2 16,-16-11 2-16,-52-25-64 0,0 0 64 0,39 16-63 16,-13-9 63-16,-26-7-86 0,0 0 86 0,15 0-86 15,-15-14 86-15,0 14-142 0,0 0 142 0,-5-24-142 16,-5-10 142-16,10 34-158 0,0 0 158 0,-19-47-157 16,-11-13 157-16,-19-46-718 0</inkml:trace>
  <inkml:trace contextRef="#ctx0" brushRef="#br0" timeOffset="157414.31">5833 13953 1222 0,'0'0'0'0,"5"0"0"15,5 0 0-15,-10 0 122 0,0 0-122 0,5-3 123 16,-1-4-123-16,-4 7 59 0,0 0-59 0,10-8 59 15,6-3-59-15,-16 11 29 0,0 0-29 0,26-10 29 16,16 0-29-16,-42 10 12 0,0 0-12 0,47-7 12 16,12 2-12-16,-59 5 77 0,0 0-77 0,65-2 77 15,10-1-77-15,-75 3 39 0,0 0-39 0,102-4 40 16,26-1-40-16,-128 5 44 0,0 0-44 0,115-5 44 0,3 0-44 16,-118 5 20-16,0 0-20 0,119-10 20 0,-1-4-20 15,-118 14 18-15,0 0-18 0,112-17 19 0,-6-2-19 16,-106 19 9-16,0 0-9 0,113-24 10 0,-3-4-10 0,-110 28 9 15,0 0-9-15,106-30 10 0,-3-1-10 0,-103 31 3 16,0 0-3-16,106-28 4 0,-5 4-4 0,-101 24 2 16,0 0-2-16,98-18 2 0,-8 4-2 0,-90 14-1 15,0 0 1-15,84-7 0 0,-7 7 0 0,-77 0-5 16,0 0 5-16,55 2-4 0,-16 5 4 0,-39-7-15 16,0 0 15-16,24 5-14 0,-15 0 14 0,-9-5-15 15,0 0 15-15,8 5-15 0,-8-2 15 0,0-3-34 16,0 0 34-16,4 4-34 0,-4-1 34 0,0-3-69 15,0 0 69-15,-7 4-68 0,2-3 68 0,5-1-214 0,0 0 214 16,-18 2-213-16,-6-2 213 0,24 0-209 0,0 0 209 16,-26-7-209-16,-4-3 209 0,-29-7-634 0</inkml:trace>
  <inkml:trace contextRef="#ctx0" brushRef="#br0" timeOffset="157836.5">8191 13599 1244 0,'0'0'0'0,"9"0"0"15,9 0 0-15,-18 0 119 0,0 0-119 0,13 3 120 0,7 8-120 16,-20-11 121-16,0 0-121 0,17 18 121 0,0 8-121 15,-17-26 127-15,0 0-127 0,18 33 128 0,-2 6-128 16,-16-39 78-16,0 0-78 0,12 55 78 0,-4 7-78 0,-8-62 59 16,0 0-59-16,6 73 60 0,-6 11-60 0,0-84 54 15,0 0-54-15,-6 122 55 0,-4 27-55 0,10-149 33 16,0 0-33-16,-14 140 33 0,0 4-33 0,14-144 8 16,0 0-8-16,-16 130 9 0,4-6-9 0,12-124 19 15,0 0-19-15,-5 103 20 0,2-16-20 0,3-87 3 16,0 0-3-16,0 77 3 0,3-10-3 0,-3-67 0 15,0 0 0-15,4 44 1 0,-4-16-1 0,0-28-20 0,0 0 20 16,1 19-20-16,-1-11 20 0,0-8-80 0,0 0 80 16,0 7-79-16,-1-5 79 0,1-2-131 0,0 0 131 15,-4-12-131-15,-5-11 131 0,9 23-243 0,0 0 243 16,-12-29-242-16,-4-10 242 0,16 39-239 0,0 0 239 0,-13-38-239 16,-5-3 239-16,-11-38-682 0</inkml:trace>
  <inkml:trace contextRef="#ctx0" brushRef="#br0" timeOffset="158150.18">7930 15199 1166 0,'0'0'0'0,"-23"-5"0"15,-15-2 0-15,38 7 105 0,0 0-105 0,-54-12 105 16,-10-4-105-16,64 16 41 0,0 0-41 0,-103-18 42 0,-28-5-42 15,131 23 11-15,0 0-11 0,-136-17 11 0,-17 0-11 16,153 17 39-16,0 0-39 0,-148-10 40 0,-9 5-40 0,157 5 43 16,0 0-43-16,-150 3 44 0,4 7-44 0,146-10 102 15,0 0-102-15,-132 16 103 0,8 6-103 0,124-22 61 16,0 0-61-16,-110 24 62 0,16 2-62 0,94-26 67 16,0 0-67-16,-68 20 68 0,26-4-68 0,42-16 22 15,0 0-22-15,-29 17 22 0,11 0-22 0,18-17-12 16,0 0 12-16,-8 15-12 0,8-3 12 0,0-12-123 15,0 0 123-15,12 0-122 0,17-8 122 0,-29 8-174 16,0 0 174-16,27-33-174 0,4-20 174 0,28-32-1050 0</inkml:trace>
  <inkml:trace contextRef="#ctx0" brushRef="#br0" timeOffset="158764.31">7083 12727 1267 0,'0'0'0'0,"2"-7"0"0,5-7 0 0,-7 14 188 0,0 0-188 16,2-13 189-16,5-5-189 0,-7 18 143 0,0 0-143 15,9-15 143-15,4 1-143 0,-13 14 94 0,0 0-94 16,13-13 95-16,2 4-95 0,-15 9 46 0,0 0-46 0,14-5 46 16,-1 0-46-16,-13 5 19 0,0 0-19 0,20 5 20 15,7 9-20-15,-27-14 20 0,0 0-20 0,29 18 20 16,6 8-20-16,-35-26 9 0,0 0-9 0,38 36 9 15,4 4-9-15,-42-40 4 0,0 0-4 0,47 51 4 16,7 4-4-16,-54-55 13 0,0 0-13 0,61 75 13 16,9 14-13-16,-70-89 8 0,0 0-8 0,64 81 8 15,1-2-8-15,-65-79 3 0,0 0-3 0,62 70 4 16,3-9-4-16,-65-61 12 0,0 0-12 0,59 57 13 16,0-9-13-16,-59-48-2 0,0 0 2 0,51 39-1 15,-4-10 1-15,-47-29-46 0,0 0 46 0,33 18-46 16,-14-12 46-16,-19-6-162 0,0 0 162 0,12-6-161 0,-8-13 161 15,-4 19-151-15,0 0 151 0,12-26-1228 0,-24 52 1228 16</inkml:trace>
  <inkml:trace contextRef="#ctx0" brushRef="#br0" timeOffset="160640.23">6557 13748 1311 0,'0'0'0'16,"9"43"0"-16,-9-43-42 0,0 0 42 0,9-5-41 15,8-18 41-15,-17 23 45 0,0 0-45 0,9-15 46 16,-2-1-46-16,-7 16 79 0,0 0-79 0,-7 0 80 0,-11 12-80 16,18-12 56-16,0 0-56 0,-26 24 56 0,-12 16-56 15,38-40 54-15,0 0-54 0,-45 51 54 0,-8 14-54 16,53-65 36-16,0 0-36 0,-74 88 37 0,-17 16-37 0,91-104 26 16,0 0-26-16,-84 100 26 0,2-1-26 0,82-99 56 15,0 0-56-15,-71 82 56 0,7-12-56 0,64-70 47 16,0 0-47-16,-42 50 47 0,17-19-47 0,25-31 37 15,0 0-37-15,-1 19 37 0,18-14-37 0,-17-5 18 16,0 0-18-16,38-19 18 0,18-22-18 0,-56 41 12 16,0 0-12-16,72-58 13 0,16-18-13 0,-88 76 9 15,0 0-9-15,89-85 10 0,11-10-10 0,-100 95 15 0,0 0-15 16,97-97 15-16,4-6-15 0,-101 103 8 0,0 0-8 16,89-89 8-16,-12 8-8 0,-77 81 3 0,0 0-3 0,55-56 4 15,-16 16-4-15,-39 40 37 0,0 0-37 16,24-25 38-16,-12 13-38 0,-12 12 1 0,0 0-1 0,-21 34 1 15,-20 36-1-15,41-70 0 0,0 0 0 0,-60 94 1 16,-23 28-1-16,83-122 0 0,0 0 0 0,-86 127 1 16,-8 8-1-16,94-135-1 0,0 0 1 0,-92 132 0 15,-2 2 0-15,94-134 0 0,0 0 0 0,-86 118 0 16,3-12 0-16,83-106 41 0,0 0-41 0,-56 76 41 16,18-27-41-16,38-49 31 0,0 0-31 0,-26 36 31 15,13-15-31-15,13-21 15 0,0 0-15 0,16-5 16 16,22-21-16-16,-38 26 22 0,0 0-22 0,60-58 22 15,25-26-22-15,-85 84 7 0,0 0-7 0,94-101 8 16,19-18-8-16,-113 119-1 0,0 0 1 0,112-118-1 0,6-9 1 16,-118 127-4-16,0 0 4 0,101-104-4 0,-7 11 4 15,-94 93-1-15,0 0 1 0,65-63-1 0,-23 24 1 16,-42 39 4-16,0 0-4 0,8-12 4 0,-28 25-4 0,20-13-1 16,0 0 1-16,-60 57-1 0,-30 35 1 0,90-92-4 15,0 0 4-15,-110 120-3 0,-17 29 3 0,127-149-7 16,0 0 7-16,-133 160-7 0,-6 13 7 0,139-173-1 15,0 0 1-15,-105 133-1 0,24-21 1 0,81-112 4 16,0 0-4-16,-56 73 5 0,31-33-5 0,25-40 34 16,0 0-34-16,9 8 34 0,36-30-34 0,-45 22 5 15,0 0-5-15,74-60 6 0,32-38-6 0,-106 98 18 16,0 0-18-16,118-119 19 0,22-29-19 0,-140 148-1 0,0 0 1 16,157-166-1-16,13-22 1 0,-170 188 0 0,0 0 0 15,157-173 0-15,-4 3 0 0,-153 170-5 0,0 0 5 0,107-120-5 16,-31 38 5-16,-76 82-3 0,0 0 3 0,47-55-3 15,-28 36 3-15,-19 19 2 0,0 0-2 0,-24 38 2 16,-39 49-2-16,63-87 0 0,0 0 0 0,-90 122 0 16,-34 39 0-16,124-161-2 0,0 0 2 0,-118 166-1 15,-10 16 1-15,128-182-2 0,0 0 2 0,-94 145-1 16,23-16 1-16,71-129 6 0,0 0-6 0,-47 87 7 16,28-32-7-16,19-55 17 0,0 0-17 0,15 36 17 15,32-24-17-15,-47-12 34 0,0 0-34 0,74-26 35 16,30-32-35-16,-104 58-2 0,0 0 2 0,119-82-2 15,17-28 2-15,-136 110-10 0,0 0 10 0,139-123-9 16,11-18 9-16,-150 141-34 0,0 0 34 0,136-133-33 0,-9-4 33 16,-127 137-11-16,0 0 11 0,89-95-11 0,-34 30 11 15,-55 65-13-15,0 0 13 0,21-25-12 0,-33 33 12 16,12-8 1-16,0 0-1 0,-52 53 1 0,-41 40-1 0,93-93-4 16,0 0 4-16,-111 121-3 0,-25 32 3 0,136-153-13 15,0 0 13-15,-125 152-12 0,1 13 12 0,124-165-4 16,0 0 4-16,-91 115-3 0,29-31 3 0,62-84 4 15,0 0-4-15,-42 59 5 0,28-26-5 0,14-33 9 16,0 0-9-16,19 5 9 0,35-29-9 0,-54 24 40 16,0 0-40-16,72-60 41 0,25-34-41 0,-97 94-2 15,0 0 2-15,103-104-2 0,19-20 2 0,-122 124-9 16,0 0 9-16,111-128-9 0,4-11 9 0,-115 139-33 0,0 0 33 16,86-99-33-16,-18 23 33 0,-68 76 0 0,0 0 0 15,33-38 0-15,-30 35 0 0,-3 3 4 0,0 0-4 0,-33 46 5 16,-31 47-5-16,64-93 0 0,0 0 0 0,-77 104 1 15,-17 25-1-15,94-129 9 0,0 0-9 0,-75 115 9 16,4-4-9-16,71-111 33 0,0 0-33 0,-41 86 33 16,26-21-33-16,15-65 0 0,0 0 0 0,24 31 0 15,35-30 0-15,-59-1 6 0,0 0-6 0,82-36 7 16,25-32-7-16,-107 68 0 0,0 0 0 0,109-89 0 16,13-23 0-16,-122 112-26 0,0 0 26 0,98-101-26 15,-11-2 26-15,-87 103-55 0,0 0 55 0,57-65-54 16,-25 23 54-16,-32 42-127 0,0 0 127 0,-18-6-126 15,-41 36 126-15,59-30-162 0,0 0 162 0,-77 23-1456 16,154-46 1456-16</inkml:trace>
  <inkml:trace contextRef="#ctx0" brushRef="#br0" timeOffset="161678.04">4526 13479 651 0,'0'0'0'0,"7"-7"0"16,7-3 0-16,-14 10 78 0,0 0-78 0,9-9 78 15,3-6-78-15,-12 15 94 0,0 0-94 0,9-12 95 16,-1-5-95-16,-8 17 78 0,0 0-78 0,7-16 79 0,-5 1-79 16,-2 15 85-16,0 0-85 0,0-19 85 0,-2-8-85 15,2 27 92-15,0 0-92 0,-9-30 92 0,-3-4-92 16,12 34 88-16,0 0-88 0,-21-39 89 0,-5-9-89 0,26 48 44 15,0 0-44-15,-38-53 45 0,-13-7-45 0,51 60 4 16,0 0-4-16,-83-67 4 0,-23-5-4 0,106 72-3 16,0 0 3-16,-121-46-2 0,-15 8 2 0,136 38 1 15,0 0-1-15,-134-12 1 0,-2 19-1 0,136-7 8 16,0 0-8-16,-141 36 8 0,-7 27-8 0,148-63 15 16,0 0-15-16,-148 84 16 0,-2 21-16 0,150-105 16 0,0 0-16 15,-139 114 17-15,3 18-17 0,136-132 25 16,0 0-25-16,-118 113 26 0,15-1-26 0,103-112 6 0,0 0-6 15,-75 96 7-15,23-11-7 0,52-85 1 0,0 0-1 16,-42 64 2-16,12-18-2 0,30-46-15 0,0 0 15 0,-17 34-15 16,5-8 15-16,12-26-170 0,0 0 170 0,0 19-170 15,3-11 170-15,2 20-1064 0</inkml:trace>
  <inkml:trace contextRef="#ctx0" brushRef="#br0" timeOffset="162654.63">6749 14390 1614 0,'0'0'0'16,"9"4"0"-16,3 3 0 0,-12-7 136 0,0 0-136 0,26 15 137 15,12 9-137-15,-38-24 92 0,0 0-92 0,51 33 92 16,12 6-92-16,-63-39 32 0,0 0-32 0,85 63 32 16,14 23-32-16,-99-86-2 0,0 0 2 0,98 91-1 15,6 10 1-15,-104-101 0 0,0 0 0 0,80 104 0 16,-12 8 0-16,-68-112 6 0,0 0-6 0,44 113 7 15,-20 5-7-15,-24-118 16 0,0 0-16 0,2 127 17 16,-21 8-17-16,19-135 15 0,0 0-15 0,-37 130 16 16,-18 0-16-16,55-130 16 0,0 0-16 0,-60 129 17 15,-13-4-17-15,73-125 9 0,0 0-9 0,-66 111 9 16,2-11-9-16,64-100 25 0,0 0-25 0,-60 91 26 16,10-11-26-16,50-80 2 0,0 0-2 0,-42 65 2 0,11-20-2 15,31-45-2-15,0 0 2 0,-27 34-1 0,8-14 1 16,19-20-70-16,0 0 70 0,-17 16-70 0,-1-11 70 0,18-5-178 15,0 0 178-15,-20-7-178 0,-3-12 178 0,23 19-180 16,0 0 180-16,-37-53-179 0,-13-29 179 0,-36-53-988 16</inkml:trace>
  <inkml:trace contextRef="#ctx0" brushRef="#br0" timeOffset="166347.91">5073 14120 751 0,'0'0'0'0,"0"-6"0"0,-5 0 0 0,5 6-130 16,0 0 130-16,0-6-129 0,0 1 129 0,0 5-40 15,0 0 40-15,2-5-40 0,1 2 40 0,-3 3 70 16,0 0-70-16,4-5 70 0,-1-1-70 0,-3 6 92 16,0 0-92-16,5-3 92 0,4-5-92 0,-9 8 79 15,0 0-79-15,9-7 80 0,3 0-80 0,-12 7 70 0,0 0-70 16,12-5 70-16,-2 0-70 0,-10 5 56 0,0 0-56 16,11-2 56-16,-6 0-56 0,-5 2 38 0,0 0-38 15,5 2 39-15,2 0-39 0,-7-2 40 0,0 0-40 16,0 0 41-16,2 5-41 0,-2-5 45 0,0 0-45 0,-2 5 45 15,-1 3-45-15,3-8 46 0,0 0-46 0,-5 7 47 16,-2 2-47-16,7-9 47 0,0 0-47 0,-6 7 48 16,3-2-48-16,3-5 54 0,0 0-54 0,-5 3 54 15,1 1-54-15,4-4 22 0,0 0-22 0,4 0 22 16,8-4-22-16,-12 4-47 0,0 0 47 0,10-8-46 16,8-6 46-16,-18 14-127 0,0 0 127 0,-2-22-126 15,-14-13 126-15,-1-21-951 0</inkml:trace>
  <inkml:trace contextRef="#ctx0" brushRef="#br0" timeOffset="168644.46">3749 16014 673 0,'0'0'0'16,"0"0"0"-16,7-7 0 0,-7 7 5 0,0 0-5 0,5-3 5 15,-5 0-5-15,0 3-50 0,0 0 50 0,5-4-50 16,2-1 50-16,-7 5-61 0,0 0 61 0,6-5-61 16,1 0 61-16,-7 5-45 0,0 0 45 0,5-7-45 15,4 0 45-15,-9 7 54 0,0 0-54 0,5-8 55 16,2-4-55-16,-7 12 93 0,0 0-93 0,5-11 94 15,-2-1-94-15,-3 12 94 0,0 0-94 0,9-15 94 16,0-6-94-16,-9 21 71 0,0 0-71 0,12-24 71 16,5-5-71-16,-17 29 57 0,0 0-57 0,18-31 58 15,-1-3-58-15,-17 34 45 0,0 0-45 0,21-39 46 16,0-8-46-16,-21 47 42 0,0 0-42 0,25-48 42 16,1-1-42-16,-26 49 40 0,0 0-40 0,29-52 40 0,4-2-40 15,-33 54 34-15,0 0-34 0,32-57 35 0,1-6-35 16,-33 63 3-16,0 0-3 0,42-72 4 0,5-9-4 15,-47 81 27-15,0 0-27 0,47-70 27 0,0 5-27 0,-47 65 41 16,0 0-41-16,45-58 41 0,-1 6-41 0,-44 52 66 16,0 0-66-16,43-49 66 0,2 2-66 0,-45 47 46 15,0 0-46-15,51-44 46 0,5-1-46 0,-56 45 23 16,0 0-23-16,55-43 24 0,8-5-24 0,-63 48 48 16,0 0-48-16,59-46 48 0,1 0-48 0,-60 46 15 15,0 0-15-15,48-45 15 0,-6 2-15 0,-42 43 21 16,0 0-21-16,33-34 21 0,-10 5-21 0,-23 29 9 0,0 0-9 15,28-31 9-15,-2 0-9 0,-26 31 9 0,0 0-9 16,26-32 10-16,4-1-10 0,-30 33 8 0,0 0-8 16,29-30 8-16,8-3-8 0,-37 33 3 0,0 0-3 0,31-29 4 15,-1 0-4-15,-30 29 0 0,0 0 0 0,30-24 1 16,-6 5-1-16,-24 19 1 0,0 0-1 0,21-19 2 16,-4 5-2-16,-17 14 15 0,0 0-15 0,12-10 16 15,2 3-16-15,-14 7 9 0,0 0-9 0,9-5 9 16,-4 3-9-16,-5 2 34 0,0 0-34 0,7-1 34 15,-7 1-34-15,0 0 10 0,0 0-10 0,0 0 10 16,4 1-10-16,-4-1 6 0,0 0-6 0,0 0 6 16,0 0-6-16,0 0 9 0,0 0-9 0,0 0 9 15,-4 2-9-15,4-2 0 0,0 0 0 0,-3 2 1 16,-2 1-1-16,5-3 0 0,0 0 0 0,-13 12 1 16,-1 5-1-16,14-17-1 0,0 0 1 0,-20 26 0 0,-1 5 0 15,21-31-3-15,0 0 3 0,-21 34-3 0,-4 6 3 16,25-40-6-16,0 0 6 0,-22 41-6 0,1 1 6 0,21-42-15 15,0 0 15-15,-18 38-15 0,3-5 15 0,15-33-4 16,0 0 4-16,-13 31-3 0,5-4 3 0,8-27-3 16,0 0 3-16,-5 22-2 0,-1-6 2 0,6-16-2 15,0 0 2-15,2 13-1 0,5-4 1 0,-7-9-1 16,0 0 1-16,9 2-1 0,3-9 1 0,-12 7 0 16,0 0 0-16,14-16 0 0,3-8 0 0,-17 24-7 15,0 0 7-15,18-29-6 0,1-5 6 0,-19 34-25 16,0 0 25-16,17-36-24 0,1-3 24 0,-18 39-7 0,0 0 7 15,14-38-6-15,1 2 6 0,-15 36-5 0,0 0 5 16,13-29-5-16,-3 7 5 0,-10 22-14 0,0 0 14 16,10-21-13-16,-4 2 13 0,-6 19-1 0,0 0 1 0,3-14 0 15,-1 6 0-15,-2 8 9 0,0 0-9 0,-2-9 10 16,-7 6-10-16,9 3 18 0,0 0-18 0,-15-7 18 16,-11 4-18-16,26 3 26 0,0 0-26 0,-33-2 26 15,-11-5-26-15,44 7 0 0,0 0 0 0,-47-9 1 16,-4-1-1-16,51 10-174 0,0 0 174 0,-62-26-173 15,-6-9 173-15,68 35-100 0,0 0 100 0,-127-62-1172 16,254 124 1172-16</inkml:trace>
  <inkml:trace contextRef="#ctx0" brushRef="#br0" timeOffset="192124.99">7590 14363 1457 0,'0'0'0'0,"-8"3"0"0,-3 1 0 0,11-4 97 0,0 0-97 16,0 0 97-16,9-2-97 0,-9 2 93 0,0 0-93 16,9 0 94-16,-4-2-94 0,-5 2 60 0,0 0-60 15,9 0 60-15,3 0-60 0,-12 0 34 0,0 0-34 0,12 0 35 16,5 0-35-16,-17 0 43 0,0 0-43 0,23 9 44 16,7 5-44-16,-30-14 10 0,0 0-10 0,41 24 11 15,10 8-11-15,-51-32 24 0,0 0-24 0,63 41 25 16,6 11-25-16,-69-52 6 0,0 0-6 0,98 82 7 15,19 22-7-15,-117-104 9 0,0 0-9 0,106 95 9 16,-3-1-9-16,-103-94 8 0,0 0-8 0,89 92 8 16,-9-3-8-16,-80-89 8 0,0 0-8 0,64 81 8 15,-12-7-8-15,-52-74 8 0,0 0-8 0,42 63 8 16,-9-8-8-16,-33-55-1 0,0 0 1 0,33 44-1 16,-6-11 1-16,-27-33-58 0,0 0 58 0,17 20-58 15,-8-11 58-15,-9-9-175 0,0 0 175 0,5-5-175 0,-3-14 175 16,-2 19-150-16,0 0 150 0,-7-38-149 0,-7-15 149 15,-11-41-1025-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0-16T10:07:53.78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881 6479 583 0,'0'0'0'0,"0"0"0"0,0 0 0 16,0 0-75-16,0 0 75 0,0 0-74 0,17 2 74 0,1 1-247 15</inkml:trace>
  <inkml:trace contextRef="#ctx0" brushRef="#br0" timeOffset="239.52">17947 6488 214 0,'0'0'0'0,"-1"-6"0"0,-1 3 0 0,2 3 126 16,0 0-126-16,0-7 127 0,-4 2-127 0,4 5 95 15,0 0-95-15,-5-3 95 0,-5-4-95 0,10 7 56 16,0 0-56-16,-20-2 57 0,-6 4-57 0,26-2 55 15,0 0-55-15,-36 7 55 0,-8 5-55 0,44-12 54 16,0 0-54-16,-50 20 54 0,-6 6-54 0,56-26 48 0,0 0-48 16,-66 32 49-16,-7 1-49 0,73-33 49 0,0 0-49 15,-96 53 49-15,-16 7-49 0,112-60 65 0,0 0-65 0,-103 62 65 16,-1 5-65-16,104-67 40 0,0 0-40 0,-91 59 41 16,9 0-41-16,82-59 48 0,0 0-48 0,-62 48 48 15,16-12-48-15,46-36 36 0,0 0-36 0,-31 27 37 16,14-11-37-16,17-16 1 0,0 0-1 0,-7 8 1 15,10-4-1-15,-3-4-53 0,0 0 53 0,14-16-52 16,10-11 52-16,-24 27-147 0,0 0 147 0,27-40-147 16,6-11 147-16,26-40-778 0</inkml:trace>
  <inkml:trace contextRef="#ctx0" brushRef="#br0" timeOffset="493.25">16982 6224 1457 0,'0'0'0'0,"12"12"0"0,9 10 0 0,-21-22 181 16,0 0-181-16,26 29 181 0,11 9-181 0,-37-38 111 16,0 0-111-16,38 51 112 0,6 9-112 0,-44-60 49 15,0 0-49-15,64 86 50 0,15 18-50 0,-79-104 0 16,0 0 0-16,73 105 0 0,3 6 0 0,-76-111-7 15,0 0 7-15,72 113-7 0,-8-1 7 0,-64-112-164 16,0 0 164-16,60 101-163 0,-6-14 163 0,-54-87-113 0,0 0 113 16,115 189-1137-16,-230-378 1137 0</inkml:trace>
  <inkml:trace contextRef="#ctx0" brushRef="#br0" timeOffset="34348.17">5777 12297 796 0,'0'0'0'0,"3"-5"0"16,3-2 0-16,-6 7 99 0,0 0-99 0,0-5 100 16,-4 1-100-16,4 4 95 0,0 0-95 0,-2-3 95 15,-5-2-95-15,7 5 65 0,0 0-65 0,-5-4 65 16,-4 1-65-16,9 3 36 0,0 0-36 0,-8-5 36 16,-3 0-36-16,11 5 15 0,0 0-15 0,-10-2 16 0,-2-3-16 15,12 5 13-15,0 0-13 0,-18 1 13 0,-3 3-13 16,21-4 4-16,0 0-4 0,-26 12 4 0,-3 5-4 15,29-17 7-15,0 0-7 0,-28 26 7 0,2 6-7 0,26-32 3 16,0 0-3-16,-23 35 3 0,2 2-3 0,21-37 10 16,0 0-10-16,-12 31 11 0,0-2-11 0,12-29 44 15,0 0-44-15,-4 26 45 0,8-6-45 0,-4-20 42 16,0 0-42-16,12 12 43 0,10-8-43 0,-22-4 35 16,0 0-35-16,25-9 35 0,4-11-35 0,-29 20 45 15,0 0-45-15,25-24 46 0,-3-5-46 0,-22 29 41 16,0 0-41-16,16-31 41 0,-2-3-41 0,-14 34 40 15,0 0-40-15,5-31 41 0,-1 0-41 0,-4 31 26 0,0 0-26 16,0-21 26-16,-4 4-26 0,4 17 27 0,0 0-27 16,-5-7 27-16,0 2-27 0,5 5 3 0,0 0-3 15,-12 10 4-15,-4 9-4 0,16-19 3 0,0 0-3 0,-10 17 4 16,-3 1-4-16,13-18 2 0,0 0-2 0,-7 20 2 16,6-3-2-16,1-17 16 0,0 0-16 0,0 14 17 15,5-6-17-15,-5-8 43 0,0 0-43 0,7-6 44 16,-2-11-44-16,-5 17-86 0,0 0 86 0,-24-31-85 15,-16-16 85-15,40 47-132 0,0 0 132 0,-63-77-1335 16,126 154 1335-16</inkml:trace>
  <inkml:trace contextRef="#ctx0" brushRef="#br0" timeOffset="36377.18">7887 12026 953 0,'0'0'0'0,"-14"0"0"16,-11 0 0-16,25 0-304 0,0 0 304 0,-12-2-304 0,3 2 304 15,-12-5-123-15</inkml:trace>
  <inkml:trace contextRef="#ctx0" brushRef="#br0" timeOffset="37200.86">7709 12014 729 0,'0'0'0'0,"9"0"0"0,6 2 0 0,-15-2 170 16,0 0-170-16,-8 0 171 0,-17-2-171 0,25 2 90 15,0 0-90-15,-23 0 91 0,-6 0-91 0,29 0 53 16,0 0-53-16,-38 2 54 0,-4 0-54 0,42-2 18 16,0 0-18-16,-47 6 18 0,-4 0-18 0,51-6 15 15,0 0-15-15,-54 8 16 0,-5 2-16 0,59-10 16 0,0 0-16 16,-65 11 17-16,-2 1-17 0,67-12 15 0,0 0-15 16,-93 12 16-16,-13 0-16 0,106-12 9 0,0 0-9 15,-94 10 10-15,3 0-10 0,91-10 16 0,0 0-16 0,-80 4 17 16,5-4-17-16,75 0 14 0,0 0-14 0,-68-2 15 15,7-5-15-15,61 7 4 0,0 0-4 0,-41-3 4 16,16-1-4-16,25 4 22 0,0 0-22 0,-21-3 22 16,7 1-22-16,14 2 6 0,0 0-6 0,-12-2 7 15,7 2-7-15,5 0 9 0,0 0-9 0,3 0 10 16,6 2-10-16,-9-2 15 0,0 0-15 0,26 2 16 16,7-2-16-16,-33 0 38 0,0 0-38 0,44 3 39 15,6-1-39-15,-50-2 18 0,0 0-18 0,60 2 19 16,1-2-19-16,-61 0 21 0,0 0-21 0,67-2 21 15,5-3-21-15,-72 5 39 0,0 0-39 0,84-9 40 16,6-1-40-16,-90 10 6 0,0 0-6 0,80-9 7 0,-3 1-7 16,-77 8 6-16,0 0-6 0,54-9 6 0,-23 2-6 15,-31 7 15-15,0 0-15 0,37-8 15 0,-8-2-15 16,-29 10 13-16,0 0-13 0,30-9 14 0,-4-1-14 0,-26 10 34 16,0 0-34-16,23-7 34 0,-4 0-34 0,-19 7 10 15,0 0-10-15,10-3 11 0,-1-1-11 0,-9 4 20 16,0 0-20-16,7-2 20 0,-7 1-20 0,0 1 24 15,0 0-24-15,0 0 25 0,-9-2-25 0,9 2 3 16,0 0-3-16,-17 2 3 0,-7-1-3 0,24-1 7 16,0 0-7-16,-30 0 7 0,-5 0-7 0,35 0 3 15,0 0-3-15,-45 0 4 0,-2-1-4 0,47 1 0 16,0 0 0-16,-59-2 0 0,-6-5 0 0,65 7-1 0,0 0 1 16,-71-3 0-16,-6 1 0 0,77 2-4 0,0 0 4 15,-101-2-3-15,-16 1 3 0,117 1-8 0,0 0 8 0,-108 3-7 16,0 4 7-16,108-7-8 0,0 0 8 0,-92 8-8 15,7 3 8-15,85-11 0 0,0 0 0 0,-60 7 0 16,17-2 0-16,43-5 0 0,0 0 0 0,-28 3 0 16,19-1 0-16,9-2 0 0,0 0 0 0,-8 3 1 15,11 2-1-15,-3-5 0 0,0 0 0 0,17 6 0 16,18-3 0-16,-35-3 0 0,0 0 0 0,51 0 0 16,12-3 0-16,-63 3 5 0,0 0-5 0,88-6 6 15,20-6-6-15,-108 12 3 0,0 0-3 0,107-10 4 16,6 0-4-16,-113 10 3 0,0 0-3 0,101-10 3 15,-4-2-3-15,-97 12 5 0,0 0-5 0,79-9 5 16,-16 2-5-16,-63 7 2 0,0 0-2 0,54-5 3 16,-11 2-3-16,-43 3 1 0,0 0-1 0,25 0 2 0,-17 0-2 15,-8 0 16-15,0 0-16 0,9 0 17 0,-9 1-17 16,0-1 14-16,0 0-14 0,-4 0 15 0,-1-1-15 0,5 1-1 16,0 0 1-16,-15 0-1 0,-3-4 1 0,18 4-145 15,0 0 145-15,-29-7-145 0,-10 2 145 0,39 5-116 16,0 0 116-16,-64-12-1274 0,128 24 1274 0</inkml:trace>
  <inkml:trace contextRef="#ctx0" brushRef="#br0" timeOffset="72077.2">5993 12033 998 0,'0'0'0'0,"17"-7"0"0,13-7 0 0,-30 14 59 16,0 0-59-16,-4-1 59 0,-18 4-59 0,22-3-44 15,0 0 44-15,-19 2-43 0,-2 1 43 0,21-3-34 16,0 0 34-16,-18 0-33 0,4-1 33 0,14 1-13 0,0 0 13 16,-15-4-12-16,1-1 12 0,14 5 0 0,0 0 0 15,-18-7 1-15,1-3-1 0,17 10 24 0,0 0-24 0,-12-7 25 16,-1 2-25-16,13 5 16 0,0 0-16 0,-8-4 17 15,1 1-17-15,7 3 36 0,0 0-36 0,-5-2 36 16,-1 1-36-16,6 1 29 0,0 0-29 0,-7 0 29 16,6 0-29-16,1 0 22 0,0 0-22 0,-4 1 23 15,1 1-23-15,3-2 5 0,0 0-5 0,0 0 5 16,0 0-5-16,0 0 26 0,0 0-26 0,0 0 26 16,7 0-26-16,-7 0 18 0,0 0-18 0,8 0 19 15,6 0-19-15,-14 0 34 0,0 0-34 0,18 0 35 16,6 0-35-16,-24 0 19 0,0 0-19 0,35-2 20 15,10 1-20-15,-45 1 41 0,0 0-41 0,51 0 42 16,10-4-42-16,-61 4 38 0,0 0-38 0,62 4 38 16,6-3-38-16,-68-1 15 0,0 0-15 0,74 4 16 0,6 1-16 15,-80-5 37-15,0 0-37 0,101 5 38 0,10 2-38 16,-111-7 20-16,0 0-20 0,105 5 20 0,-6-2-20 16,-99-3 41-16,0 0-41 0,94 2 41 0,-7-2-41 0,-87 0 43 15,0 0-43-15,73-2 44 0,-13-1-44 0,-60 3 51 16,0 0-51-16,50 0 52 0,-8 0-52 0,-42 0 32 15,0 0-32-15,35-3 32 0,-14-1-32 0,-21 4 25 16,0 0-25-16,17-3 26 0,-5 1-26 0,-12 2 16 16,0 0-16-16,9-3 17 0,-5 1-17 0,-4 2 10 15,0 0-10-15,0 0 10 0,-11-5-10 0,11 5 10 16,0 0-10-16,-23-2 10 0,-10-1-10 0,33 3 3 16,0 0-3-16,-47 0 4 0,-12 1-4 0,59-1 12 0,0 0-12 15,-64 5 12-15,-8 4-12 0,72-9 8 0,0 0-8 16,-89 7 8-16,-10 5-8 0,99-12 8 0,0 0-8 0,-98 10 9 15,1 0-9-15,97-10 3 0,0 0-3 0,-87 7 4 16,8-2-4-16,79-5 12 0,0 0-12 0,-59 2 12 16,17-4-12-16,42 2 0 0,0 0 0 0,-34-3 1 15,13-2-1-15,21 5 0 0,0 0 0 0,-21-4 1 16,9 1-1-16,12 3 0 0,0 0 0 0,-9-3 0 16,4 1 0-16,5 2-2 0,0 0 2 0,5-4-2 15,4 1 2-15,-9 3-13 0,0 0 13 0,15-3-12 16,8 6 12-16,-23-3-9 0,0 0 9 0,24 0-8 15,11 2 8-15,-35-2-4 0,0 0 4 0,38 3-3 16,13 1 3-16,-51-4-3 0,0 0 3 0,52 3-3 16,11 0 3-16,-63-3 0 0,0 0 0 0,63 2 1 15,5 0-1-15,-68-2 4 0,0 0-4 0,85 0 5 0,13-2-5 16,-98 2 8-16,0 0-8 0,81-2 8 0,0-1-8 16,-81 3 1-16,0 0-1 0,50-7 1 0,-17-1-1 0,-33 8-52 15,0 0 52-15,11-14-52 0,-17-5 52 0,6 19-141 16,0 0 141-16,-76-39-141 0,-57-14 141 0,-79-40-1290 15</inkml:trace>
  <inkml:trace contextRef="#ctx0" brushRef="#br0" timeOffset="75260.75">19867 10745 931 0,'0'0'0'16,"0"0"0"-16,0 0 0 0,0 0 10 0,0 0-10 15,0 0 10-15,0 0-10 0,0 0 0 0,0 0 0 0,0 0 1 16,0 0-1-16,0 0 16 0,0 0-16 0,0 0 17 16,0 0-17-16,0 0 11 0,0 0-11 0,0 0 11 15,0 0-11-15,0 0 33 0,0 0-33 0,0 0 33 16,0 0-33-16,0 0 12 0,0 0-12 0,0 0 13 15,0 0-13-15,0 0 13 0,0 0-13 0,0 0 13 16,0 0-13-16,0 0 9 0,0 0-9 0,0 0 10 16,0 0-10-16,0 0 23 0,0 0-23 0,0 0 24 15,26-4-24-15,-26 4 6 0,0 0-6 0,16-3 7 16,0-2-7-16,-16 5 9 0,0 0-9 0,13-4 10 16,1 1-10-16,-14 3 15 0,0 0-15 0,11-4 16 15,-2 3-16-15,-9 1 3 0,0 0-3 0,7-2 4 16,-4 0-4-16,-3 2 2 0,0 0-2 0,0 0 3 0,0 0-3 15,0 0 18-15,0 0-18 0,-5 2 18 0,-2 1-18 16,7-3 49-16,0 0-49 0,-9 4 49 0,-1-1-49 16,10-3 33-16,0 0-33 0,-11 4 33 0,3-3-33 0,8-1 34 15,0 0-34-15,-9 4 34 0,2-4-34 0,7 0 23 16,0 0-23-16,-4 3 24 0,3-3-24 0,1 0 10 16,0 0-10-16,3-3 10 0,4 3-10 0,-7 0 11 15,0 0-11-15,5-4 11 0,1 4-11 0,-6 0 15 16,0 0-15-16,6 0 16 0,-4-1-16 0,-2 1 0 15,0 0 0-15,4 0 0 0,-1 0 0 0,-3 0 0 16,0 0 0-16,7 8 0 0,2 1 0 0,-9-9-103 0,0 0 103 16,14 20-102-16,-2 10 102 0,-12-30-124 0,0 0 124 15,26 49-877-15,-52-98 877 0</inkml:trace>
  <inkml:trace contextRef="#ctx0" brushRef="#br0" timeOffset="75605.78">19707 12434 1513 0,'0'0'0'0,"7"-19"0"0,0-10 0 0,-7 29 58 16,0 0-58-16,17-26 59 0,6 1-59 0,-23 25 59 16,0 0-59-16,22-23 60 0,6 1-60 0,-28 22 38 15,0 0-38-15,21-14 39 0,-3 4-39 0,-18 10-7 16,0 0 7-16,14-3-6 0,-2 3 6 0,-12 0-100 15,0 0 100-15,8 3-99 0,-1 2 99 0,-7-5-149 16,0 0 149-16,2-10-148 0,0-12 148 0,3-11-891 16</inkml:trace>
  <inkml:trace contextRef="#ctx0" brushRef="#br0" timeOffset="75859.98">19876 9081 1043 0,'0'0'0'0,"0"-12"0"15,0-7 0-15,0 19-144 0,0 0 144 0,12-12-143 0,9 4 143 16,-21 8-102-16,0 0 102 0,29-21-370 0,-58 42 370 16</inkml:trace>
  <inkml:trace contextRef="#ctx0" brushRef="#br0" timeOffset="82525.89">6655 14289 763 0,'0'0'0'0,"-4"-5"0"0,-4-2 0 0,8 7 95 16,0 0-95-16,0 0 96 0,8 4-96 0,-8-4 87 15,0 0-87-15,6 3 87 0,1 2-87 0,-7-5 57 16,0 0-57-16,5 4 58 0,-2-1-58 0,-3-3 15 15,0 0-15-15,0 0 15 0,0 0-15 0,0 0 13 16,0 0-13-16,-3 0 14 0,-2 0-14 0,5 0 1 16,0 0-1-16,-13-2 1 0,-4 1-1 0,17 1-1 15,0 0 1-15,-17-2-1 0,-4 0 1 0,21 2-2 0,0 0 2 16,-25 0-1-16,3 0 1 0,22 0-6 0,0 0 6 16,-21 0-5-16,3 2 5 0,18-2 1 0,0 0-1 15,-12 2 2-15,5-1-2 0,7-1 41 0,0 0-41 0,4 5 42 16,4 2-42-16,-8-7 48 0,0 0-48 0,25 7 49 15,13 2-49-15,-38-9 59 0,0 0-59 0,42 5 59 16,5-2-59-16,-47-3 40 0,0 0-40 0,56 2 40 16,3-4-40-16,-59 2 42 0,0 0-42 0,64 0 42 15,8-1-42-15,-72 1 27 0,0 0-27 0,64 1 27 16,-1 3-27-16,-63-4 34 0,0 0-34 0,77 0 34 16,8 0-34-16,-85 0 21 0,0 0-21 0,56-4 21 15,-11 1-21-15,-45 3 1 0,0 0-1 0,35-7 2 16,-6 0-2-16,-29 7 12 0,0 0-12 0,25-5 13 15,-11 0-13-15,-14 5 3 0,0 0-3 0,3-4 3 16,-10-1-3-16,7 5 2 0,0 0-2 0,-14-3 2 0,-12 1-2 16,26 2 27-16,0 0-27 0,-33-1 27 0,-10-3-27 15,43 4-1-15,0 0 1 0,-51-2 0 0,-12-1 0 16,63 3 0-16,0 0 0 0,-64-2 0 0,-1 1 0 0,65 1 6 16,0 0-6-16,-54-2 7 0,7 2-7 0,47 0 38 15,0 0-38-15,-38 0 39 0,5 2-39 0,33-2 6 16,0 0-6-16,-23 1 6 0,11-1-6 0,12 0 12 15,0 0-12-15,9 4 13 0,17-1-13 0,-26-3 16 16,0 0-16-16,45 4 17 0,20 1-17 0,-65-5 7 16,0 0-7-16,71 3 8 0,6 0-8 0,-77-3-39 15,0 0 39-15,94 0-39 0,12-3 39 0,-106 3-150 0,0 0 150 16,59-22-149-16,-33-16 149 0,60-22-1256 0</inkml:trace>
  <inkml:trace contextRef="#ctx0" brushRef="#br0" timeOffset="109983.98">5806 15901 628 0,'0'0'0'0,"0"0"0"0,-12-29 0 0,12 29 12 0,0 0-12 16,-3-8 12-16,1 2-12 0,2 6 14 0,0 0-14 0,-7-5 15 16,2 2-15-16,5 3 45 0,0 0-45 0,-12-9 46 15,-6-4-46-15,18 13 85 0,0 0-85 0,-17-18 85 16,-4-2-85-16,21 20 116 0,0 0-116 0,-16-24 116 15,6-2-116-15,10 26 107 0,0 0-107 0,-7-27 107 16,7-2-107-16,0 29 108 0,0 0-108 0,7-26 108 16,7 0-108-16,-14 26 100 0,0 0-100 0,17-19 100 15,8 4-100-15,-25 15 52 0,0 0-52 0,17-9 53 16,0 8-53-16,-17 1 36 0,0 0-36 0,16 8 37 16,-2 11-37-16,-14-19 62 0,0 0-62 0,3 24 62 15,-3 5-62-15,0-29 82 0,0 0-82 0,-8 29 82 16,-4 1-82-16,12-30 50 0,0 0-50 0,-35 20 51 0,-11-6-51 15,46-14-48-15,0 0 48 0,-85-36-48 0,-30-36 48 16,115 72-67-16,0 0 67 0,-199-108-1568 0,398 216 1568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0-16T10:24:51.50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646 2289 415 0,'0'0'0'0,"0"0"36"0,0 0-36 0,5 0 36 16,4 0-36-16,-9 0 28 0,0 0-28 0,7 0 28 16,-2 0-28-16,-5 0 21 0,0 0-21 0,0 0 21 15,4 3-21-15,-4-3 30 0,0 0-30 0,-4 7 30 16,1 2-30-16,3-9 28 0,0 0-28 0,-5 15 28 16,-1 2-28-16,6-17 44 0,0 0-44 0,-3 26 45 15,-4 6-45-15,7-32 25 0,0 0-25 0,-2 35 26 16,2 1-26-16,0-36 28 0,0 0-28 0,2 39 28 15,5 4-28-15,-7-43 8 0,0 0-8 0,3 44 8 16,3 6-8-16,-6-50 10 0,0 0-10 0,3 48 11 16,-1 3-11-16,-2-51 15 0,0 0-15 0,3 48 16 15,-3-1-16-15,0-47 38 0,0 0-38 0,4 48 39 0,-4 1-39 16,0-49 29-16,0 0-29 0,-4 53 29 0,4 2-29 16,0-55 23-16,0 0-23 0,-3 55 24 0,1-5-24 15,2-50 35-15,0 0-35 0,0 53 36 0,2-2-36 0,-2-51 12 16,0 0-12-16,3 50 13 0,1 1-13 0,-4-51 36 15,0 0-36-15,5 52 37 0,-1-1-37 0,-4-51 12 16,0 0-12-16,8 67 12 0,-2 7-12 0,-6-74 19 16,0 0-19-16,6 72 20 0,0 1-20 0,-6-73 15 15,0 0-15-15,5 67 15 0,-2-4-15 0,-3-63 26 16,0 0-26-16,4 52 26 0,-4-4-26 0,0-48 20 16,0 0-20-16,3 61 20 0,-3 11-20 0,0-72 10 0,0 0-10 15,0 67 10-15,0-3-10 0,0-64 18 0,0 0-18 16,0 54 18-16,-3-11-18 0,3-43 14 0,0 0-14 15,-4 64 15-15,-4 6-15 0,8-70 9 0,0 0-9 0,-9 67 9 16,-3 3-9-16,12-70 25 0,0 0-25 0,-14 67 26 16,5-4-26-16,9-63 6 0,0 0-6 0,-12 67 6 15,0 1-6-15,12-68 4 0,0 0-4 0,-12 71 5 16,1 1-5-16,11-72 7 0,0 0-7 0,-12 70 7 16,0 0-7-16,12-70 3 0,0 0-3 0,-12 70 3 15,6-3-3-15,6-67 1 0,0 0-1 0,-7 69 2 16,6-3-2-16,1-66 4 0,0 0-4 0,0 66 5 15,0-3-5-15,0-63 2 0,0 0-2 0,0 51 2 16,1-8-2-16,-1-43 0 0,0 0 0 0,0 52 0 16,0-1 0-16,0-51 10 0,0 0-10 0,0 67 10 15,0 12-10-15,0-79 8 0,0 0-8 0,4 66 8 16,-4-2-8-16,0-64 4 0,0 0-4 0,3 51 4 0,-1-8-4 16,-2-43 13-16,0 0-13 0,4 43 13 0,2-2-13 15,-6-41 3-15,0 0-3 0,0 43 4 0,0 0-4 0,0-43 2 16,0 0-2-16,2 44 2 0,2 1-2 0,-4-45 10 15,0 0-10-15,0 39 11 0,3-1-11 0,-3-38 0 16,0 0 0-16,0 41 1 0,2 3-1 0,-2-44 0 16,0 0 0-16,0 47 1 0,0 4-1 0,0-51 13 15,0 0-13-15,0 51 14 0,0 6-14 0,0-57 1 16,0 0-1-16,-2 55 1 0,-1-2-1 0,3-53 1 16,0 0-1-16,-4 48 1 0,-1-4-1 0,5-44 8 0,0 0-8 15,-3 47 8-15,-1-3-8 0,4-44 0 0,0 0 0 16,-2 38 0-16,2-6 0 0,0-32 0 0,0 0 0 15,6 31 0-15,0-3 0 0,-6-28-2 0,0 0 2 0,6 24-2 16,6-7 2-16,-12-17-6 0,0 0 6 0,12 15-6 16,2-3 6-16,-14-12-3 0,0 0 3 0,14 11-3 15,2-5 3-15,-16-6-2 0,0 0 2 0,17 9-2 16,4-6 2-16,-21-3-5 0,0 0 5 0,21 9-5 16,9 0 5-16,-30-9-2 0,0 0 2 0,29 8-2 15,6 2 2-15,-35-10-5 0,0 0 5 0,38 12-5 16,4 0 5-16,-42-12-1 0,0 0 1 0,44 16 0 15,1-3 0-15,-45-13 2 0,0 0-2 0,47 18 2 16,4-1-2-16,-51-17 2 0,0 0-2 0,55 15 3 16,8-3-3-16,-63-12 2 0,0 0-2 0,82 16 2 15,10 1-2-15,-92-17 10 0,0 0-10 0,82 19 11 16,2-4-11-16,-84-15 0 0,0 0 0 0,89 12 1 0,-1-7-1 16,-88-5 8-16,0 0-8 0,87 7 8 0,6-4-8 15,-93-3 14-15,0 0-14 0,89 4 15 0,5-3-15 0,-94-1 1 16,0 0-1-16,94 0 1 0,3 0-1 0,-97 0 1 15,0 0-1-15,96 4 1 0,2-1-1 0,-98-3 7 16,0 0-7-16,97 4 8 0,3-1-8 0,-100-3 7 16,0 0-7-16,95 5 8 0,-1-1-8 0,-94-4 8 15,0 0-8-15,95 3 9 0,0 1-9 0,-95-4 8 16,0 0-8-16,100 0 8 0,1-4-8 0,-101 4 3 16,0 0-3-16,94-2 4 0,-2 1-4 0,-92 1 6 15,0 0-6-15,91 0 6 0,5 0-6 0,-96 0 3 0,0 0-3 16,85 0 3-16,0 5-3 0,-85-5 5 0,0 0-5 15,82 3 5-15,-2 4-5 0,-80-7 13 0,0 0-13 16,84 4 13-16,-2 1-13 0,-82-5 1 0,0 0-1 16,80 3 1-16,-5 1-1 0,-75-4 1 0,0 0-1 0,76 0 1 15,-2-2-1-15,-74 2 13 0,0 0-13 0,71 0 14 16,-1-2-14-16,-70 2 3 0,0 0-3 0,66 0 4 16,-7 0-4-16,-59 0 3 0,0 0-3 0,51 0 3 15,-13 2-3-15,-38-2 5 0,0 0-5 0,38 2 6 16,1-2-6-16,-39 0 2 0,0 0-2 0,40 1 3 15,0 3-3-15,-40-4 10 0,0 0-10 0,35 0 11 16,-2 3-11-16,-33-3 1 0,0 0-1 0,28 4 1 16,0-3-1-16,-28-1 0 0,0 0 0 0,20 0 1 15,-2-3-1-15,-18 3 3 0,0 0-3 0,14-5 3 16,1-4-3-16,-15 9 1 0,0 0-1 0,9-12 2 0,0-3-2 16,-9 15 1-16,0 0-1 0,9-16 2 0,-1-4-2 15,-8 20 4-15,0 0-4 0,6-22 4 0,1-6-4 0,-7 28 0 16,0 0 0-16,8-31 1 0,-3-5-1 0,-5 36 0 15,0 0 0-15,9-41 0 0,2-2 0 0,-11 43 1 16,0 0-1-16,8-51 2 0,3-2-2 0,-11 53 1 16,0 0-1-16,7-53 2 0,-4-5-2 0,-3 58 1 15,0 0-1-15,2-64 1 0,-2-1-1 0,0 65 1 16,0 0-1-16,0-80 1 0,3-18-1 0,-3 98 0 16,0 0 0-16,0-86 1 0,0 6-1 0,0 80 3 15,0 0-3-15,4-79 3 0,-4 2-3 0,0 77 0 16,0 0 0-16,5-72 0 0,0-2 0 0,-5 74 0 0,0 0 0 15,4-68 0-15,-1-3 0 0,-3 71 1 0,0 0-1 16,4-70 2-16,-2-2-2 0,-2 72 1 0,0 0-1 0,7-75 1 16,-2-4-1-16,-5 79 1 0,0 0-1 0,5-70 1 15,2 3-1-15,-7 67 1 0,0 0-1 0,5-70 1 16,4 3-1-16,-9 67 0 0,0 0 0 0,9-74 1 16,3-1-1-16,-12 75 0 0,0 0 0 0,5-72 1 15,-1 2-1-15,-4 70 0 0,0 0 0 0,3-71 0 16,0 8 0-16,-3 63 0 0,0 0 0 0,0-70 0 15,0-2 0-15,0 72 0 0,0 0 0 0,0-70 0 16,2 1 0-16,-2 69 0 0,0 0 0 0,-2-67 1 16,2 2-1-16,0 65-1 0,0 0 1 0,0-68 0 15,0 1 0-15,0 67 0 0,0 0 0 0,2-70 0 16,5-1 0-16,-7 71-1 0,0 0 1 0,2-58 0 16,5 10 0-16,-7 48-1 0,0 0 1 0,3-63 0 15,6-9 0-15,-9 72-1 0,0 0 1 0,5-70 0 0,4-1 0 16,-9 71-1-16,0 0 1 0,9-66 0 0,-1-1 0 15,-8 67 0-15,0 0 0 0,9-70 0 0,-2 1 0 0,-7 69-2 16,0 0 2-16,9-70-2 0,-6-2 2 0,-3 72 0 16,0 0 0-16,6-70 0 0,2 3 0 0,-8 67 0 15,0 0 0-15,6-70 1 0,2 3-1 0,-8 67 3 16,0 0-3-16,7-72 4 0,2-2-4 0,-9 74 0 16,0 0 0-16,9-70 1 0,-1 1-1 0,-8 69 0 15,0 0 0-15,4-55 1 0,-2 9-1 0,-2 46-1 16,0 0 1-16,1-48 0 0,1 0 0 0,-2 48-1 15,0 0 1-15,0-49 0 0,-2 1 0 0,2 48-3 0,0 0 3 16,-1-48-3-16,-1 1 3 0,2 47-6 0,0 0 6 16,-4-42-6-16,-1-1 6 0,5 43-3 0,0 0 3 0,-3-41-3 15,3-2 3-15,0 43-12 0,0 0 12 0,-6-40-12 16,3 1 12-16,3 39-8 0,0 0 8 0,-5-39-8 16,-4 3 8-16,9 36-15 0,0 0 15 0,-7-35-15 15,-5 3 15-15,12 32-15 0,0 0 15 0,-12-28-15 16,-2 1 15-16,14 27-9 0,0 0 9 0,-14-19-9 15,-2-1 9-15,16 20-1 0,0 0 1 0,-17-16-1 16,-4 4 1-16,21 12 0 0,0 0 0 0,-21-10 0 16,0 1 0-16,21 9-1 0,0 0 1 0,-23-8 0 15,-5 1 0-15,28 7-1 0,0 0 1 0,-26-3 0 16,-5 1 0-16,31 2 5 0,0 0-5 0,-37-4 6 16,-6 1-6-16,43 3 3 0,0 0-3 0,-51-3 4 0,1-3-4 15,50 6 0-15,0 0 0 0,-56-3 1 0,-7-6-1 16,63 9 7-16,0 0-7 0,-64-6 7 0,-4-3-7 15,68 9 3-15,0 0-3 0,-92-9 3 0,-15-3-3 0,107 12 2 16,0 0-2-16,-99-15 2 0,3 3-2 0,96 12 10 16,0 0-10-16,-94-12 10 0,0-2-10 0,94 14 0 15,0 0 0-15,-98-12 1 0,1 0-1 0,97 12 0 16,0 0 0-16,-96-12 1 0,2 0-1 0,94 12 0 16,0 0 0-16,-101-12 1 0,-5 0-1 0,106 12-2 15,0 0 2-15,-103-15-2 0,0 0 2 0,103 15 0 16,0 0 0-16,-106-12 0 0,-7-6 0 0,113 18-2 15,0 0 2-15,-107-10-2 0,5-2 2 0,102 12-2 0,0 0 2 16,-110-8-2-16,0 1 2 0,110 7 1 0,0 0-1 16,-106-5 1-16,3 5-1 0,103 0 1 0,0 0-1 15,-105 5 1-15,-1 2-1 0,106-7 1 0,0 0-1 0,-103 8 2 16,2 4-2-16,101-12 0 0,0 0 0 0,-106 10 0 16,3 2 0-16,103-12 0 0,0 0 0 0,-106 12 0 15,-4-3 0-15,110-9 0 0,0 0 0 0,-106 12 1 16,-4-3-1-16,110-9-47 0,0 0 47 0,-106 3-46 15,0-6 46-15,106 3-128 0,0 0 128 0,-127-21-127 16,-18-12 127-16,-127-20-1199 0</inkml:trace>
  <inkml:trace contextRef="#ctx0" brushRef="#br0" timeOffset="63655.6">14906 5424 796 0,'0'0'0'0,"0"0"0"15,-13-40 0-15,13 40 99 0,0 0-99 0,-5-3 100 16,0 12-100-16,5-9 67 0,0 0-67 0,-4 6 67 16,1 8-67-16,3-14 65 0,0 0-65 0,0 10 65 15,-4 2-65-15,4-12 60 0,0 0-60 0,-1 5 61 16,1 2-61-16,0-7 55 0,0 0-55 0,-2 4 56 16,0-4-56-16,2 0 35 0,0 0-35 0,-5 1 35 15,3 1-35-15,2-2 1 0,0 0-1 0,0 0 2 16,0 0-2-16,0 0 3 0,0 0-3 0,0 0 3 0,0 0-3 15,0 0 10-15,0 0-10 0,4 0 11 0,3 0-11 16,-7 0 38-16,0 0-38 0,12 2 38 0,7 1-38 16,-19-3 18-16,0 0-18 0,24 4 18 0,8-1-18 0,-32-3 12 15,0 0-12-15,36 5 13 0,3-5-13 0,-39 0 11 16,0 0-11-16,41 4 11 0,1-1-11 0,-42-3 33 16,0 0-33-16,46 2 34 0,2 5-34 0,-48-7 25 15,0 0-25-15,49 0 26 0,0 3-26 0,-49-3 33 16,0 0-33-16,49 0 34 0,1-3-34 0,-50 3 13 15,0 0-13-15,54 0 14 0,2-5-14 0,-56 5 37 0,0 0-37 16,56-4 37-16,-1-3-37 0,-55 7 19 0,0 0-19 16,49-5 20-16,-7 2-20 0,-42 3 28 0,0 0-28 15,37-9 28-15,-8 2-28 0,-29 7 32 0,0 0-32 16,28-7 32-16,-9 2-32 0,-19 5 12 0,0 0-12 0,19-3 12 16,-8-2-12-16,-11 5 20 0,0 0-20 0,10 0 20 15,-6-4-20-15,-4 4 15 0,0 0-15 0,5 0 15 16,-5 0-15-16,0 0 1 0,0 0-1 0,0 0 2 15,0 0-2-15,0 0-33 0,0 0 33 0,0 0-33 16,-5-3 33-16,5 3-143 0,0 0 143 0,-4-5-143 16,-6-2 143-16,10 7-147 0,0 0 147 0,-23-24-146 15,-10-19 146-15,-23-24-1139 0</inkml:trace>
  <inkml:trace contextRef="#ctx0" brushRef="#br0" timeOffset="65335.57">19348 5413 337 0,'0'0'0'0,"5"-1"0"16,7-1 0-16,-12 2 39 0,0 0-39 0,0 0 39 15,0-2-39-15,0 2 43 0,0 0-43 0,0 0 43 16,-7 0-43-16,7 0 71 0,0 0-71 0,-7 0 72 16,0 0-72-16,7 0 33 0,0 0-33 0,-8 2 33 15,-1-2-33-15,9 0 63 0,0 0-63 0,-9 2 64 16,6-2-64-16,3 0 73 0,0 0-73 0,-5 1 73 15,1 3-73-15,4-4 82 0,0 0-82 0,0 0 82 16,0 3-82-16,0-3 98 0,0 0-98 0,2 5 98 0,5 2-98 16,-7-7 84-16,0 0-84 0,12 7 84 0,5 2-84 15,-17-9 55-15,0 0-55 0,21 5 55 0,5 5-55 0,-26-10 36 16,0 0-36-16,34 5 36 0,-1-1-36 0,-33-4 34 16,0 0-34-16,38 0 34 0,2-4-34 0,-40 4 13 15,0 0-13-15,42-3 13 0,1 1-13 0,-43 2 12 16,0 0-12-16,42-3 13 0,0-1-13 0,-42 4 45 15,0 0-45-15,38-3 46 0,-8 1-46 0,-30 2 0 16,0 0 0-16,30 2 1 0,-8 1-1 0,-22-3 4 16,0 0-4-16,21 0 5 0,-2 4-5 0,-19-4 1 15,0 0-1-15,14 3 1 0,-9-1-1 0,-5-2 2 0,0 0-2 16,4 3 2-16,-8-6-2 0,4 3 5 0,0 0-5 16,-12-2 5-16,-7-1-5 0,19 3 0 0,0 0 0 0,-26-4 1 15,-5-4-1-15,31 8 0 0,0 0 0 0,-35-9 1 16,-4-1-1-16,39 10 6 0,0 0-6 0,-34-9 6 15,1 1-6-15,33 8 0 0,0 0 0 0,-30-7 1 16,4 2-1-16,26 5 0 0,0 0 0 0,-26-4 1 16,1 1-1-16,25 3 7 0,0 0-7 0,-21-3 7 15,4-1-7-15,17 4 13 0,0 0-13 0,-14-2 14 16,2 2-14-16,12 0 9 0,0 0-9 0,-9 0 9 16,6 2-9-16,3-2 9 0,0 0-9 0,0 7 10 15,3 1-10-15,-3-8 3 0,0 0-3 0,17 9 4 16,4-2-4-16,-21-7 6 0,0 0-6 0,32 7 6 15,8-6-6-15,-40-1 7 0,0 0-7 0,45 4 7 16,6-4-7-16,-51 0 3 0,0 0-3 0,54 0 3 16,0-4-3-16,-54 4 6 0,0 0-6 0,52-1 6 0,-7-3-6 15,-45 4 0-15,0 0 0 0,37 0 1 0,-9-3-1 16,-28 3-2-16,0 0 2 0,19 0-2 0,-7 0 2 0,-12 0-172 16,0 0 172-16,-14 3-171 0,-16 2 171 0,30-5-121 15,0 0 121-15,-47 11-1073 0,94-22 1073 0</inkml:trace>
  <inkml:trace contextRef="#ctx0" brushRef="#br0" timeOffset="67003.66">18139 5319 718 0,'0'0'0'16,"3"-1"0"-16,3 1 0 0,-6 0 68 0,0 0-68 0,5-4 69 16,2-3-69-16,-7 7 34 0,0 0-34 0,5-5 34 15,2-2-34-15,-7 7 3 0,0 0-3 0,5-5 3 16,-1 2-3-16,-4 3 5 0,0 0-5 0,5-7 6 16,-3 2-6-16,-2 5 53 0,0 0-53 0,1-4 53 15,-1-3-53-15,0 7 55 0,0 0-55 0,0-5 55 16,2 2-55-16,-2 3 56 0,0 0-56 0,0-4 56 15,0 3-56-15,0 1 40 0,0 0-40 0,0 0 41 16,0 0-41-16,0 0 29 0,0 0-29 0,0 8 29 16,-2 1-29-16,2-9 33 0,0 0-33 0,-3 24 34 15,-2 14-34-15,5-38 12 0,0 0-12 0,-4 39 13 16,-5 9-13-16,9-48 12 0,0 0-12 0,-6 48 13 0,0 7-13 16,6-55 16-16,0 0-16 0,-7 58 17 0,2 5-17 15,5-63 1-15,0 0-1 0,-5 67 1 0,0 3-1 0,5-70 0 16,0 0 0-16,-4 83 0 0,4 9 0 0,0-92 2 15,0 0-2-15,0 86 3 0,9-1-3 0,-9-85 0 16,0 0 0-16,5 76 0 0,4-6 0 0,-9-70 2 16,0 0-2-16,7 63 2 0,1-6-2 0,-8-57 5 15,0 0-5-15,6 38 5 0,-3-14-5 0,-3-24 0 16,0 0 0-16,0 18 1 0,0 0-1 0,0-18 2 16,0 0-2-16,-3 12 2 0,-1-4-2 0,4-8-3 15,0 0 3-15,-2 7-3 0,-4 0 3 0,6-7-55 0,0 0 55 16,-11 0-54-16,-5 0 54 0,16 0-129 0,0 0 129 15,-15-14-129-15,-4-3 129 0,19 17-179 0,0 0 179 16,-11-31-178-16,4-5 178 0,-10-31-536 0</inkml:trace>
  <inkml:trace contextRef="#ctx0" brushRef="#br0" timeOffset="67678.56">18017 5420 259 0,'0'0'0'0,"0"5"0"0,3 6 0 0,-3-11 64 16,0 0-64-16,0 0 64 0,2 0-64 0,-2 0 106 15,0 0-106-15,0 0 106 0,2-7-106 0,-2 7 137 16,0 0-137-16,0-4 138 0,2 3-138 0,-2 1 122 16,0 0-122-16,0-7 122 0,-2 2-122 0,2 5 100 15,0 0-100-15,-2-4 101 0,0 1-101 0,2 3 61 16,0 0-61-16,0-5 61 0,-5 3-61 0,5 2 37 16,0 0-37-16,-3 0 38 0,-1 3-38 0,4-3 17 15,0 0-17-15,-8 16 17 0,-5 8-17 0,13-24 5 0,0 0-5 16,-14 31 5-16,-5 1-5 0,19-32 15 0,0 0-15 15,-17 35 15-15,3-5-15 0,14-30 8 0,0 0-8 16,-18 33 8-16,6-2-8 0,12-31 3 0,0 0-3 0,-12 24 4 16,3-7-4-16,9-17 12 0,0 0-12 0,-5 15 13 15,-2-4-13-15,7-11 3 0,0 0-3 0,-5 8 4 16,1-1-4-16,4-7 6 0,0 0-6 0,4-7 6 16,1-5-6-16,-5 12 22 0,0 0-22 0,12-22 23 15,6-7-23-15,-18 29 30 0,0 0-30 0,21-31 30 16,3-8-30-16,-24 39 36 0,0 0-36 0,23-36 37 15,1-7-37-15,-24 43 15 0,0 0-15 0,21-36 15 16,2-4-15-16,-23 40 21 0,0 0-21 0,19-30 21 16,0 6-21-16,-19 24 3 0,0 0-3 0,16-23 4 15,-2 10-4-15,-14 13 13 0,0 0-13 0,12-7 14 16,-4 3-14-16,-8 4 8 0,0 0-8 0,7 11 9 16,-1 6-9-16,-6-17 23 0,0 0-23 0,5 24 24 0,2 6-24 15,-7-30 13-15,0 0-13 0,3 35 13 0,4 4-13 16,-7-39 27-16,0 0-27 0,11 33 27 0,1 1-27 15,-12-34 6-15,0 0-6 0,16 33 7 0,3-6-7 0,-19-27 5 16,0 0-5-16,21 22 5 0,1-1-5 0,-22-21 0 16,0 0 0-16,20 12 1 0,-5-4-1 0,-15-8-138 15,0 0 138-15,5-1-137 0,-6-10 137 0,1 11-137 16,0 0 137-16,3-12-1145 0,-6 24 1145 0</inkml:trace>
  <inkml:trace contextRef="#ctx0" brushRef="#br0" timeOffset="157127.94">14578 15249 203 0,'0'0'0'0,"0"0"0"0,5 0 0 0,-5 0 86 16,0 0-86-16,4 0 86 0,1 0-86 0,-5 0 74 15,0 0-74-15,9 0 75 0,3 3-75 0,-12-3 81 16,0 0-81-16,16 0 82 0,1 3-82 0,-17-3 75 15,0 0-75-15,26 2 75 0,4-2-75 0,-30 0 78 16,0 0-78-16,31 2 79 0,7 1-79 0,-38-3 73 16,0 0-73-16,40 4 74 0,2-3-74 0,-42-1 45 15,0 0-45-15,46 4 45 0,2 1-45 0,-48-5 32 0,0 0-32 16,47 5 33-16,6 0-33 0,-53-5 33 0,0 0-33 16,50 5 33-16,-1 2-33 0,-49-7 12 0,0 0-12 0,43 7 13 15,-4-2-13-15,-39-5 30 0,0 0-30 0,29 9 30 16,-8-4-30-16,-21-5 36 0,0 0-36 0,14 7 36 15,-5-2-36-15,-9-5 12 0,0 0-12 0,7 5 13 16,-4-1-13-16,-3-4 22 0,0 0-22 0,-10 5 22 16,-9 0-22-16,19-5 0 0,0 0 0 0,-25 3 0 15,-9-3 0-15,34 0-5 0,0 0 5 0,-37-3-4 16,-5-6 4-16,42 9-4 0,0 0 4 0,-40-8-3 16,0-1 3-16,40 9-13 0,0 0 13 0,-40-8-13 15,-2-3 13-15,42 11-4 0,0 0 4 0,-42-8-3 16,1-3 3-16,41 11-13 0,0 0 13 0,-37-6-12 15,6 0 12-15,31 6-15 0,0 0 15 0,-32-5-15 16,3 2 15-16,29 3-9 0,0 0 9 0,-27 0-8 0,1 2 8 16,26-2-26-16,0 0 26 0,-24 1-25 0,3 4 25 15,21-5-6-15,0 0 6 0,-17 2-6 0,1 0 6 0,16-2-10 16,0 0 10-16,-12 2-9 0,5-1 9 0,7-1-4 16,0 0 4-16,-4 2-3 0,4 1 3 0,0-3-1 15,0 0 1-15,14 2 0 0,12 0 0 0,-26-2 7 16,0 0-7-16,37 0 7 0,10-2-7 0,-47 2 10 15,0 0-10-15,51-3 10 0,4-2-10 0,-55 5 9 16,0 0-9-16,60-6 10 0,4-2-10 0,-64 8 8 16,0 0-8-16,63-7 9 0,-2 0-9 0,-61 7 8 15,0 0-8-15,52-3 8 0,-5 1-8 0,-47 2 8 0,0 0-8 16,38-3 8-16,-3 1-8 0,-35 2 8 0,0 0-8 16,23-2 8-16,-4 2-8 0,-19 0 3 0,0 0-3 15,10 0 4-15,-3 0-4 0,-7 0 0 0,0 0 0 0,-14 2 1 16,-10 3-1-16,24-5-14 0,0 0 14 0,-35 3-13 15,-7 4 13-15,42-7-36 0,0 0 36 0,-50 7-35 16,-9 0 35-16,59-7-29 0,0 0 29 0,-65 9-29 16,-5-1 29-16,70-8 1 0,0 0-1 0,-85 9 1 15,-12 1-1-15,97-10 37 0,0 0-37 0,-82 7 37 16,5-4-37-16,77-3 28 0,0 0-28 0,-50 4 28 16,20-4-28-16,30 0 46 0,0 0-46 0,-30 0 47 15,13-2-47-15,17 2 27 0,0 0-27 0,-18 0 27 16,8-2-27-16,10 2 10 0,0 0-10 0,-5-3 11 15,5-2-11-15,0 5 29 0,0 0-29 0,12-5 29 16,9-1-29-16,-21 6 5 0,0 0-5 0,29-3 5 0,12 0-5 16,-41 3 4-16,0 0-4 0,48-4 5 0,8 2-5 15,-56 2 7-15,0 0-7 0,56-1 7 0,7-1-7 16,-63 2 3-16,0 0-3 0,59-2 3 0,-3 2-3 0,-56 0 1 16,0 0-1-16,54 0 2 0,-2 2-2 0,-52-2 4 15,0 0-4-15,45 2 5 0,-1-1-5 0,-44-1 0 16,0 0 0-16,31 2 0 0,-7 0 0 0,-24-2 0 15,0 0 0-15,18 2 0 0,-6-2 0 0,-12 0-3 16,0 0 3-16,7 1-3 0,-2-1 3 0,-5 0-7 16,0 0 7-16,0 0-7 0,0 0 7 0,0 0-3 15,0 0 3-15,-7 2-3 0,-1 0 3 0,8-2-20 16,0 0 20-16,-11 1-20 0,1 1 20 0,10-2-3 0,0 0 3 16,-11 2-3-16,2 0 3 0,9-2-31 0,0 0 31 15,-10 1-31-15,1 3 31 0,9-4-35 0,0 0 35 0,-8 5-34 16,2-3 34-16,6-2-116 0,0 0 116 0,-7 1-115 15,2 1 115-15,5-2-152 0,0 0 152 0,-10 3-751 16,20-6 751-16</inkml:trace>
  <inkml:trace contextRef="#ctx0" brushRef="#br0" timeOffset="208713.73">22553 13917 740 0,'0'0'0'0,"14"-6"0"16,11-3 0-16,-25 9 48 0,0 0-48 0,0-5 49 0,-14 5-49 16,14 0 42-16,0 0-42 0,-11 0 43 0,1 0-43 15,10 0 43-15,0 0-43 0,-9 0 43 0,-1 0-43 16,10 0 53-16,0 0-53 0,-9-2 54 0,2-1-54 0,7 3 75 16,0 0-75-16,-7-2 76 0,2-5-76 0,5 7 44 15,0 0-44-15,-2-5 45 0,6-2-45 0,-4 7 24 16,0 0-24-16,8-8 25 0,6-1-25 0,-14 9 12 15,0 0-12-15,25-10 12 0,8-2-12 0,-33 12 1 16,0 0-1-16,42-9 1 0,8-3-1 0,-50 12 3 16,0 0-3-16,54-12 4 0,9 2-4 0,-63 10 12 15,0 0-12-15,69-9 12 0,8 3-12 0,-77 6 3 16,0 0-3-16,92-7 4 0,16-2-4 0,-108 9 12 0,0 0-12 16,101-7 13-16,2 0-13 0,-103 7 44 0,0 0-44 15,98-5 45-15,-2 4-45 0,-96 1 36 0,0 0-36 0,95-4 37 16,3 1-37-16,-98 3 34 0,0 0-34 0,91-5 34 15,-4-2-34-15,-87 7 15 0,0 0-15 0,85-2 16 16,0-3-16-16,-85 5 54 0,0 0-54 0,84 0 54 16,-2 2-54-16,-82-2 25 0,0 0-25 0,80 3 26 15,-3-3-26-15,-77 0 27 0,0 0-27 0,75 0 27 16,-4 3-27-16,-71-3 34 0,0 0-34 0,72 0 34 16,-3-3-34-16,-69 3 19 0,0 0-19 0,63-3 20 15,-4-1-20-15,-59 4 29 0,0 0-29 0,61-5 29 16,2-5-29-16,-63 10 2 0,0 0-2 0,49-7 3 15,-4 0-3-15,-45 7 7 0,0 0-7 0,47-7 8 16,0 2-8-16,-47 5 8 0,0 0-8 0,38-3 8 0,-1-3-8 16,-37 6 7-16,0 0-7 0,26-3 8 0,-5 1-8 15,-21 2 3-15,0 0-3 0,16-1 4 0,-6 1-4 0,-10 0-1 16,0 0 1-16,7 0 0 0,-3 0 0 0,-4 0-72 16,0 0 72-16,0 0-71 0,0 0 71 0,0 0-111 15,0 0 111-15,0 0-1346 0,0 0 1346 0</inkml:trace>
  <inkml:trace contextRef="#ctx0" brushRef="#br0" timeOffset="213907.04">27884 11021 684 0,'0'0'0'0,"0"0"0"16,7-35 0-16,-7 35 93 0,0 0-93 0,0 12 93 16,-3 19-93-16,3-31 49 0,0 0-49 0,-2 21 49 15,0 1-49-15,2-22 20 0,0 0-20 0,-5 31 20 16,-2 5-20-16,7-36 5 0,0 0-5 0,-12 36 6 15,-6 3-6-15,18-39 21 0,0 0-21 0,-19 43 21 16,-3 8-21-16,22-51 13 0,0 0-13 0,-23 57 13 16,0 8-13-16,23-65 10 0,0 0-10 0,-29 91 10 0,-10 20-10 15,39-111 17-15,0 0-17 0,-29 113 17 0,-4 9-17 16,33-122 3-16,0 0-3 0,-26 130 4 0,1 5-4 0,25-135 6 16,0 0-6-16,-22 137 7 0,2 4-7 0,20-141 22 15,0 0-22-15,-19 142 23 0,0-3-23 0,19-139 36 16,0 0-36-16,-14 140 37 0,4-3-37 0,10-137 37 15,0 0-37-15,-6 134 37 0,8-4-37 0,-2-130 33 16,0 0-33-16,11 122 34 0,8-6-34 0,-19-116 44 16,0 0-44-16,28 107 45 0,10-6-45 0,-38-101 51 15,0 0-51-15,45 85 52 0,8-8-52 0,-53-77 48 16,0 0-48-16,52 65 49 0,2-10-49 0,-54-55 37 0,0 0-37 16,47 43 38-16,-2-10-38 0,-45-33 35 0,0 0-35 15,33 20 35-15,-8-6-35 0,-25-14 22 0,0 0-22 16,17 10 23-16,-8-3-23 0,-9-7 10 0,0 0-10 0,10 9 11 15,1-1-11-15,-11-8-7 0,0 0 7 0,8 10-6 16,-1-4 6-16,-7-6-108 0,0 0 108 0,7 3-107 16,-1-1 107-16,-6-2-142 0,0 0 142 0,-2-11-141 15,-5-14 141-15,-2-11-962 0</inkml:trace>
  <inkml:trace contextRef="#ctx0" brushRef="#br0" timeOffset="214673.44">31776 10692 1143 0,'0'0'0'0,"16"-2"0"0,8-1 0 15,-24 3 80-15,0 0-80 0,30 0 81 0,5 5-81 0,-35-5 80 16,0 0-80-16,38 10 80 0,4 2-80 0,-42-12 5 15,0 0-5-15,42 15 6 0,3 4-6 0,-45-19-1 16,0 0 1-16,47 29 0 0,3 4 0 0,-50-33-5 16,0 0 5-16,65 63-4 0,10 21 4 0,-75-84-25 15,0 0 25-15,68 112-24 0,-2 18 24 0,-66-130-42 16,0 0 42-16,50 161-42 0,-8 27 42 0,-42-188-49 0,0 0 49 16,21 214-49-16,-16 28 49 0,-5-242-104 0,0 0 104 15,-20 257-104-15,-22 17 104 0,42-274-106 0,0 0 106 16,-51 252-105-16,-13-9 105 0,64-243-100 0,0 0 100 0,-58 221-99 15,1-19 99-15,57-202-22 0,0 0 22 0,-42 178-22 16,9-20 22-16,33-158 3 0,0 0-3 0,-28 135 3 16,7-20-3-16,21-115-37 0,0 0 37 0,-19 108-36 15,5-10 36-15,14-98-89 0,0 0 89 0,-24 63-89 16,-8-25 89-16,-24 63-163 0</inkml:trace>
  <inkml:trace contextRef="#ctx0" brushRef="#br0" timeOffset="-198969.51">18163 15057 550 0,'0'0'0'0,"-3"-4"0"0,-4-3 0 0,7 7 117 16,0 0-117-16,0-5 118 0,3 0-118 0,-3 5 87 15,0 0-87-15,2-5 87 0,2 2-87 0,-4 3 91 16,0 0-91-16,3-4 91 0,0 2-91 0,-3 2 78 16,0 0-78-16,0 0 79 0,0-3-79 0,0 3 50 0,0 0-50 15,0 0 51-15,0 0-51 0,0 0 63 0,0 0-63 16,0 0 63-16,0 5-63 0,0-5 51 0,0 0-51 16,0 12 51-16,-3 7-51 0,3-19 32 0,0 0-32 0,-2 31 33 15,1 12-33-15,1-43 39 0,0 0-39 0,3 49 40 16,4 13-40-16,-7-62 8 0,0 0-8 0,9 63 9 15,1 9-9-15,-10-72 12 0,0 0-12 0,12 96 13 16,1 19-13-16,-13-115 16 0,0 0-16 0,12 101 17 16,2-5-17-16,-14-96 3 0,0 0-3 0,12 86 3 15,0-11-3-15,-12-75 12 0,0 0-12 0,9 70 13 16,-6-5-13-16,-3-65 23 0,0 0-23 0,5 54 24 16,2-10-24-16,-7-44 7 0,0 0-7 0,6 31 7 15,-3-14-7-15,-3-17 17 0,0 0-17 0,5 15 17 16,-3-6-17-16,-2-9 0 0,0 0 0 0,2 7 0 0,0-2 0 15,-2-5-34-15,0 0 34 0,0 0-34 0,0 0 34 16,0 0-120-16,0 0 120 0,3-7-120 0,-1-3 120 16,-2 10-148-16,0 0 148 0,7-17-1010 0,-14 34 1010 15</inkml:trace>
  <inkml:trace contextRef="#ctx0" brushRef="#br0" timeOffset="-195862.02">27938 10659 471 0,'0'0'0'0,"0"0"0"16,0 0 0-16,0 0 70 0,0 0-70 0,0 0 70 15,-35-24-70-15,35 24 68 0,0 0-68 0,-22-14 68 16,-4 1-68-16,26 13 75 0,0 0-75 0,-26-11 76 16,-2 3-76-16,28 8 51 0,0 0-51 0,-25-9 51 15,4 2-51-15,21 7 39 0,0 0-39 0,-17-5 40 16,5 5-40-16,12 0 18 0,0 0-18 0,-16 0 18 0,2 0-18 16,14 0 53-16,0 0-53 0,-12 4 54 0,0 1-54 15,12-5 34-15,0 0-34 0,-11 7 34 0,1 1-34 16,10-8 33-16,0 0-33 0,-11 16 34 0,-1 3-34 0,12-19 23 15,0 0-23-15,-14 24 24 0,0 3-24 0,14-27 10 16,0 0-10-16,-15 31 10 0,-3 5-10 0,18-36 18 16,0 0-18-16,-17 37 19 0,-1 3-19 0,18-40 33 15,0 0-33-15,-19 41 33 0,0 3-33 0,19-44 1 16,0 0-1-16,-17 47 2 0,1-1-2 0,16-46 2 16,0 0-2-16,-14 50 3 0,2 1-3 0,12-51 2 15,0 0-2-15,-11 53 2 0,3 4-2 0,8-57 0 16,0 0 0-16,-7 70 0 0,0 12 0 0,7-82 3 15,0 0-3-15,-4 82 4 0,4 6-4 0,0-88 6 0,0 0-6 16,2 89 7-16,1 2-7 0,-3-91 0 0,0 0 0 0,7 92 1 16,2 2-1-16,-9-94 0 0,0 0 0 0,12 93 1 15,4-2-1-15,-16-91-2 0,0 0 2 0,14 89-1 16,0 0 1-16,-14-89 5 0,0 0-5 0,12 94 6 16,0-3-6-16,-12-91 50 0,0 0-50 0,12 98 51 15,2 4-51-15,-14-102 38 0,0 0-38 0,13 101 39 16,-3 2-39-16,-10-103 41 0,0 0-41 0,14 103 42 15,0 0-42-15,-14-103 18 0,0 0-18 0,24 96 18 16,6-4-18-16,-30-92 12 0,0 0-12 0,35 93 13 16,7-1-13-16,-42-92 17 0,0 0-17 0,48 86 17 15,10-6-17-15,-58-80 8 0,0 0-8 0,56 89 8 16,-1 2-8-16,-55-91 9 0,0 0-9 0,56 88 9 16,-2-10-9-16,-54-78 15 0,0 0-15 0,52 74 15 0,-3-9-15 15,-49-65 3-15,0 0-3 0,47 62 4 0,0-6-4 16,-47-56-2-16,0 0 2 0,42 59-2 0,-5-3 2 0,-37-56-93 15,0 0 93-15,31 58-92 0,-7 1 92 0,-24-59-200 16,0 0 200-16,13 48-199 0,-10-6 199 0,13 49-947 16</inkml:trace>
  <inkml:trace contextRef="#ctx0" brushRef="#br0" timeOffset="-194931.77">31722 10383 684 0,'0'0'0'15,"0"2"0"-15,-2 5 0 0,2-7 160 0,0 0-160 0,6 0 160 16,2-2-160-16,-8 2 153 0,0 0-153 0,13-3 154 16,2-1-154-16,-15 4 104 0,0 0-104 0,21 4 105 15,7 4-105-15,-28-8 64 0,0 0-64 0,33 16 64 16,7 4-64-16,-40-20 60 0,0 0-60 0,42 31 60 15,2 5-60-15,-44-36 39 0,0 0-39 0,47 43 40 16,5 8-40-16,-52-51 5 0,0 0-5 0,68 74 5 16,14 18-5-16,-82-92 19 0,0 0-19 0,66 98 20 15,-5 7-20-15,-61-105 31 0,0 0-31 0,47 108 31 16,-11 1-31-16,-36-109-1 0,0 0 1 0,28 115 0 16,-10 3 0-16,-18-118 0 0,0 0 0 0,19 117 1 15,-3-1-1-15,-16-116 13 0,0 0-13 0,15 105 14 0,-1-11-14 16,-14-94 1-16,0 0-1 0,14 91 1 0,2-7-1 15,-16-84 1-15,0 0-1 0,12 75 2 0,-3-6-2 16,-9-69 8-16,0 0-8 0,7 65 9 0,-2-7-9 0,-5-58 3 16,0 0-3-16,9 63 3 0,1 1-3 0,-10-64 2 15,0 0-2-15,12 65 2 0,2 0-2 0,-14-65 5 16,0 0-5-16,14 60 5 0,0-2-5 0,-14-58 0 16,0 0 0-16,9 41 1 0,-2-12-1 0,-7-29 2 15,0 0-2-15,5 28 2 0,0-8-2 0,-5-20 10 16,0 0-10-16,4 17 10 0,-1-3-10 0,-3-14 3 15,0 0-3-15,2 10 4 0,0-3-4 0,-2-7-11 0,0 0 11 16,0 7-10-16,0-2 10 0,0-5-75 0,0 0 75 16,3 0-75-16,2-5 75 0,-5 5-96 0,0 0 96 15,9-15-95-15,5-9 95 0,-14 24-157 0,0 0 157 0,12-33-156 16,0-6 156-16,-12 39-166 0,0 0 166 0,13-52-166 16,-3-11 166-16,13-52-688 0</inkml:trace>
  <inkml:trace contextRef="#ctx0" brushRef="#br0" timeOffset="-193370.09">30179 10659 1479 0,'55'-19'0'0,"-55"19"122"16,0 0-122-16,75-20 122 0,21-4-122 0,-96 24 116 0,0 0-116 16,80-14 117-16,-1 7-117 0,-79 7 45 0,0 0-45 15,62 10 46-15,-9 14-46 0,-53-24 3 0,0 0-3 0,50 35 4 16,-5 9-4-16,-45-44 3 0,0 0-3 0,46 58 4 16,-4 16-4-16,-42-74 2 0,0 0-2 0,41 79 2 15,-1 7-2-15,-40-86 0 0,0 0 0 0,39 89 0 16,-1 5 0-16,-38-94-4 0,0 0 4 0,35 94-3 15,-2 4 3-15,-33-98-4 0,0 0 4 0,28 101-3 16,-4 3 3-16,-24-104-1 0,0 0 1 0,18 101 0 16,-4 0 0-16,-14-101 0 0,0 0 0 0,7 107 0 15,-7 1 0-15,0-108 0 0,0 0 0 0,-6 109 0 16,-2 3 0-16,8-112-2 0,0 0 2 0,-11 113-1 16,-3 5 1-16,14-118-10 0,0 0 10 0,-10 111-9 15,3 2 9-15,7-113-1 0,0 0 1 0,-4 107-1 16,6-1 1-16,-2-106-4 0,0 0 4 0,-2 106-3 0,-1-7 3 15,3-99-3-15,0 0 3 0,0 105-2 0,0 1 2 16,0-106 0-16,0 0 0 0,-9 113 1 0,-5 7-1 16,14-120 0-16,0 0 0 0,-28 127 0 0,-8 6 0 0,36-133-44 15,0 0 44-15,-40 136-44 0,-4 3 44 0,44-139-66 16,0 0 66-16,-40 130-65 0,3-4 65 0,37-126-19 16,0 0 19-16,-33 114-18 0,6-12 18 0,27-102 0 15,0 0 0-15,-32 103 1 0,1-10-1 0,31-93 0 16,0 0 0-16,-30 80 1 0,1-15-1 0,29-65 1 15,0 0-1-15,-23 50 1 0,4-18-1 0,19-32 16 16,0 0-16-16,-19 26 17 0,3-9-17 0,16-17 0 16,0 0 0-16,-11 12 0 0,6-8 0 0,5-4 0 0,0 0 0 15,-5 0 0-15,0-7 0 0,5 7-18 0,0 0 18 16,7-19-18-16,10-12 18 0,-17 31-16 0,0 0 16 0,21-39-15 16,7-9 15-16,-28 48-2 0,0 0 2 0,31-53-1 15,4-9 1-15,-35 62-5 0,0 0 5 0,40-75-5 16,4-13 5-16,-44 88 0 0,0 0 0 0,40-85 0 15,-2-6 0-15,-38 91 3 0,0 0-3 0,30-84 3 16,-6 2-3-16,-24 82 30 0,0 0-30 0,16-84 30 16,-9 0-30-16,-7 84 35 0,0 0-35 0,0-88 36 15,-9-2-36-15,9 90 43 0,0 0-43 0,-7-88 43 16,-2-1-43-16,9 89 52 0,0 0-52 0,-5-94 52 16,2-2-52-16,3 96 43 0,0 0-43 0,-2-98 44 15,4 2-44-15,-2 96 29 0,0 0-29 0,8-97 29 16,6-1-29-16,-14 98 34 0,0 0-34 0,16-91 35 15,3 6-35-15,-19 85 31 0,0 0-31 0,16-88 31 0,-2 3-31 16,-14 85 13-16,0 0-13 0,10-86 14 0,-3-1-14 16,-7 87 13-16,0 0-13 0,9-86 13 0,0-1-13 15,-9 87 0-15,0 0 0 0,8-89 0 0,1-4 0 0,-9 93-9 16,0 0 9-16,9-93-9 0,-2 1 9 0,-7 92-41 16,0 0 41-16,0-87-41 0,-4 3 41 0,4 84-31 15,0 0 31-15,-8-83-31 0,-6 5 31 0,14 78 0 16,0 0 0-16,-23-76 0 0,-7 6 0 0,30 70 0 15,0 0 0-15,-34-63 1 0,-7 4-1 0,41 59 13 16,0 0-13-16,-40-54 14 0,0-1-14 0,40 55 5 16,0 0-5-16,-38-52 5 0,1 3-5 0,37 49 0 0,0 0 0 15,-38-53 0-15,0-7 0 0,38 60-11 0,0 0 11 16,-39-62-10-16,3-5 10 0,36 67-11 0,0 0 11 16,-40-72-11-16,-4-1 11 0,44 73-35 0,0 0 35 0,-42-72-34 15,-1 1 34-15,43 71-46 0,0 0 46 0,-40-63-46 16,0 5 46-16,40 58-113 0,0 0 113 0,-33-55-113 15,3 7 113-15,30 48-175 0,0 0 175 0,-40-55-174 16,-5 4 174-16,-41-56-999 0</inkml:trace>
  <inkml:trace contextRef="#ctx0" brushRef="#br0" timeOffset="-182500.43">19135 15125 147 0,'0'0'0'0,"14"-5"0"0,7-3 0 0,-21 8 85 16,0 0-85-16,-7-6 86 0,-12 1-86 0,19 5 100 15,0 0-100-15,-16-3 100 0,-1-1-100 0,17 4 103 16,0 0-103-16,-12 0 103 0,1-3-103 0,11 3 77 16,0 0-77-16,-7-2 78 0,0 2-78 0,7 0 59 15,0 0-59-15,-1 0 59 0,1-1-59 0,0 1 58 16,0 0-58-16,3 0 58 0,8 0-58 0,-11 0 50 15,0 0-50-15,19 0 50 0,7 0-50 0,-26 0 49 16,0 0-49-16,33 0 49 0,11 0-49 0,-44 0 70 0,0 0-70 16,43 0 71-16,11-2-71 0,-54 2 41 0,0 0-41 15,54 0 42-15,5-2-42 0,-59 2 7 0,0 0-7 0,63 0 8 16,3-2-8-16,-66 2 37 0,0 0-37 0,61 0 38 16,5 2-38-16,-66-2 4 0,0 0-4 0,53-2 5 15,-6 1-5-15,-47 1 1 0,0 0-1 0,36 0 2 16,-11 0-2-16,-25 0 16 0,0 0-16 0,19 0 17 15,-9 1-17-15,-10-1 32 0,0 0-32 0,0 0 32 16,-12 4-32-16,12-4 0 0,0 0 0 0,-28 3 0 16,-15 2 0-16,43-5-2 0,0 0 2 0,-47 4-1 15,-13-1 1-15,60-3-10 0,0 0 10 0,-55 2-10 16,-5-4 10-16,60 2 0 0,0 0 0 0,-57 0 0 16,-2-1 0-16,59 1 3 0,0 0-3 0,-53-2 3 15,6 0-3-15,47 2 22 0,0 0-22 0,-38-2 23 16,5 2-23-16,33 0 22 0,0 0-22 0,-23 0 23 15,8-5-23-15,15 5 9 0,0 0-9 0,0-5 9 0,14 0-9 16,-14 5 27-16,0 0-27 0,24-7 27 0,13 2-27 0,-37 5 0 16,0 0 0-16,43-9 0 0,11 1 0 0,-54 8 3 15,0 0-3-15,56-7 3 0,7 2-3 0,-63 5 0 16,0 0 0-16,61-5 1 0,0 1-1 0,-61 4-1 16,0 0 1-16,52-1 0 0,-3-5 0 0,-49 6-1 15,0 0 1-15,36-3-1 0,-8 1 1 0,-28 2-4 16,0 0 4-16,21-1-3 0,-7 1 3 0,-14 0 0 15,0 0 0-15,-7 5 0 0,-14 3 0 0,21-8 0 16,0 0 0-16,-35 9 0 0,-12-1 0 0,47-8-2 0,0 0 2 16,-52 9-1-16,-6 0 1 0,58-9 0 0,0 0 0 15,-62 6 1-15,-6 0-1 0,68-6 3 0,0 0-3 16,-80 3 4-16,-9-3-4 0,89 0 2 0,0 0-2 16,-73-3 3-16,8-3-3 0,65 6 19 0,0 0-19 0,-42-3 20 15,20 3-20-15,22 0 32 0,0 0-32 0,-20-5 32 16,12 0-32-16,8 5 1 0,0 0-1 0,3-5 2 15,6-1-2-15,-9 6 7 0,0 0-7 0,24-5 8 16,15 0-8-16,-39 5 8 0,0 0-8 0,47-3 9 16,8 1-9-16,-55 2 3 0,0 0-3 0,61-2 3 15,9 2-3-15,-70 0 6 0,0 0-6 0,80 4 6 16,13 1-6-16,-93-5 0 0,0 0 0 0,66 5 1 16,-19 2-1-16,-47-7 2 0,0 0-2 0,38 7 2 15,-13-2-2-15,-25-5 10 0,0 0-10 0,17 5 11 16,-7-3-11-16,-10-2-4 0,0 0 4 0,-7 8-4 15,-12 4 4-15,19-12-128 0,0 0 128 0,-29 21-128 0,-10 5 128 16,-29 20-1261-16</inkml:trace>
  <inkml:trace contextRef="#ctx0" brushRef="#br0" timeOffset="-180205.01">28626 11384 191 0,'0'0'0'16,"0"0"0"-16,-5 5 0 0,5-5 118 0,0 0-118 0,0 0 119 16,-3 3-119-16,3-3 109 0,0 0-109 0,0 0 110 15,0 0-110-15,0 0 114 0,0 0-114 0,0 0 114 16,-6-1-114-16,6 1 97 0,0 0-97 0,-5-2 98 16,0 0-98-16,5 2 69 0,0 0-69 0,-3 0 69 15,-1-3-69-15,4 3 62 0,0 0-62 0,0 0 62 16,9-4-62-16,-9 4 57 0,0 0-57 0,14-1 58 15,8 1-58-15,-22 0 50 0,0 0-50 0,30 3 51 16,7 2-51-16,-37-5 22 0,0 0-22 0,36 9 23 16,4 1-23-16,-40-10-70 0,0 0 70 0,35 15-69 15,0 6 69-15,-35-21-109 0,0 0 109 0,70 36-905 0,-140-72 905 16</inkml:trace>
  <inkml:trace contextRef="#ctx0" brushRef="#br0" timeOffset="-172231.23">6294 15206 1076 0,'0'0'0'0,"0"-5"0"0,5-6 0 0,-5 11 123 16,0 0-123-16,4-5 124 0,-2 0-124 0,-2 5 69 16,0 0-69-16,0 0 70 0,7-3-70 0,-7 3 2 15,0 0-2-15,5-4 3 0,4-3-3 0,-9 7-33 16,0 0 33-16,12-8-33 0,0-3 33 0,-12 11-16 0,0 0 16 15,12-8-15-15,-1-1 15 0,-11 9-1 0,0 0 1 16,10-5-1-16,-5 4 1 0,-5 1-1 0,0 0 1 16,4 1-1-16,-4 8 1 0,0-9 1 0,0 0-1 15,0 8 2-15,-4 6-2 0,4-14 30 0,0 0-30 0,-3 12 30 16,1 0-30-16,2-12 41 0,0 0-41 0,-3 9 41 16,-4-3-41-16,7-6 50 0,0 0-50 0,-11 4 51 15,-10-4-51-15,21 0 48 0,0 0-48 0,-17-10 49 16,-4-9-49-16,21 19 13 0,0 0-13 0,-17-23 14 15,8-6-14-15,9 29 1 0,0 0-1 0,-7-30 1 16,7-3-1-16,0 33-130 0,0 0 130 0,3-39-129 16,1-4 129-16,5-39-1017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10/19/2020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10/19/2020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10/19/2020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10/19/2020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svg"/><Relationship Id="rId3" Type="http://schemas.openxmlformats.org/officeDocument/2006/relationships/image" Target="../media/image18.png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7.wmf"/><Relationship Id="rId4" Type="http://schemas.openxmlformats.org/officeDocument/2006/relationships/image" Target="../media/image23.svg"/><Relationship Id="rId9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6.png"/><Relationship Id="rId3" Type="http://schemas.openxmlformats.org/officeDocument/2006/relationships/oleObject" Target="../embeddings/oleObject14.bin"/><Relationship Id="rId21" Type="http://schemas.openxmlformats.org/officeDocument/2006/relationships/image" Target="../media/image17.wmf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4.wmf"/><Relationship Id="rId17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3.wmf"/><Relationship Id="rId19" Type="http://schemas.openxmlformats.org/officeDocument/2006/relationships/image" Target="../media/image34.svg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svg"/><Relationship Id="rId3" Type="http://schemas.openxmlformats.org/officeDocument/2006/relationships/oleObject" Target="../embeddings/oleObject21.bin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4.svg"/><Relationship Id="rId4" Type="http://schemas.openxmlformats.org/officeDocument/2006/relationships/image" Target="../media/image27.wmf"/><Relationship Id="rId9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32.pn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4.sv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11" Type="http://schemas.openxmlformats.org/officeDocument/2006/relationships/image" Target="../media/image26.png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4.png"/><Relationship Id="rId18" Type="http://schemas.openxmlformats.org/officeDocument/2006/relationships/image" Target="../media/image42.wmf"/><Relationship Id="rId3" Type="http://schemas.openxmlformats.org/officeDocument/2006/relationships/image" Target="../media/image43.png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40.wmf"/><Relationship Id="rId4" Type="http://schemas.openxmlformats.org/officeDocument/2006/relationships/image" Target="../media/image51.svg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53.sv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8.svg"/><Relationship Id="rId5" Type="http://schemas.openxmlformats.org/officeDocument/2006/relationships/image" Target="../media/image48.png"/><Relationship Id="rId4" Type="http://schemas.openxmlformats.org/officeDocument/2006/relationships/image" Target="../media/image4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1.svg"/><Relationship Id="rId5" Type="http://schemas.openxmlformats.org/officeDocument/2006/relationships/image" Target="../media/image50.png"/><Relationship Id="rId4" Type="http://schemas.openxmlformats.org/officeDocument/2006/relationships/image" Target="../media/image4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54.wmf"/><Relationship Id="rId3" Type="http://schemas.openxmlformats.org/officeDocument/2006/relationships/image" Target="../media/image55.png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14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9.png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8.wmf"/><Relationship Id="rId4" Type="http://schemas.openxmlformats.org/officeDocument/2006/relationships/image" Target="../media/image70.svg"/><Relationship Id="rId9" Type="http://schemas.openxmlformats.org/officeDocument/2006/relationships/oleObject" Target="../embeddings/oleObject4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svg"/><Relationship Id="rId13" Type="http://schemas.openxmlformats.org/officeDocument/2006/relationships/oleObject" Target="../embeddings/oleObject50.bin"/><Relationship Id="rId3" Type="http://schemas.openxmlformats.org/officeDocument/2006/relationships/image" Target="../media/image64.png"/><Relationship Id="rId7" Type="http://schemas.openxmlformats.org/officeDocument/2006/relationships/image" Target="../media/image66.png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9.svg"/><Relationship Id="rId11" Type="http://schemas.openxmlformats.org/officeDocument/2006/relationships/oleObject" Target="../embeddings/oleObject49.bin"/><Relationship Id="rId5" Type="http://schemas.openxmlformats.org/officeDocument/2006/relationships/image" Target="../media/image65.png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60.wmf"/><Relationship Id="rId4" Type="http://schemas.openxmlformats.org/officeDocument/2006/relationships/image" Target="../media/image76.svg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6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8.png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6.svg"/><Relationship Id="rId5" Type="http://schemas.openxmlformats.org/officeDocument/2006/relationships/image" Target="../media/image69.png"/><Relationship Id="rId4" Type="http://schemas.openxmlformats.org/officeDocument/2006/relationships/image" Target="../media/image84.sv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75.wmf"/><Relationship Id="rId3" Type="http://schemas.openxmlformats.org/officeDocument/2006/relationships/image" Target="../media/image69.png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4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71.wmf"/><Relationship Id="rId4" Type="http://schemas.openxmlformats.org/officeDocument/2006/relationships/image" Target="../media/image86.svg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7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1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78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8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72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6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83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8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8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svg"/><Relationship Id="rId3" Type="http://schemas.openxmlformats.org/officeDocument/2006/relationships/oleObject" Target="../embeddings/oleObject76.bin"/><Relationship Id="rId7" Type="http://schemas.openxmlformats.org/officeDocument/2006/relationships/image" Target="../media/image9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111.svg"/><Relationship Id="rId4" Type="http://schemas.openxmlformats.org/officeDocument/2006/relationships/image" Target="../media/image89.wmf"/><Relationship Id="rId9" Type="http://schemas.openxmlformats.org/officeDocument/2006/relationships/image" Target="../media/image92.png"/></Relationships>
</file>

<file path=ppt/slides/_rels/slide28.xml.rels><?xml version="1.0" encoding="UTF-8" standalone="yes"?>
<Relationships xmlns="http://schemas.openxmlformats.org/package/2006/relationships"><Relationship Id="rId39" Type="http://schemas.openxmlformats.org/officeDocument/2006/relationships/image" Target="../media/image95.wmf"/><Relationship Id="rId51" Type="http://schemas.openxmlformats.org/officeDocument/2006/relationships/oleObject" Target="../embeddings/oleObject87.bin"/><Relationship Id="rId3" Type="http://schemas.openxmlformats.org/officeDocument/2006/relationships/image" Target="../media/image104.png"/><Relationship Id="rId34" Type="http://schemas.openxmlformats.org/officeDocument/2006/relationships/oleObject" Target="../embeddings/oleObject78.bin"/><Relationship Id="rId42" Type="http://schemas.openxmlformats.org/officeDocument/2006/relationships/oleObject" Target="../embeddings/oleObject82.bin"/><Relationship Id="rId47" Type="http://schemas.openxmlformats.org/officeDocument/2006/relationships/oleObject" Target="../embeddings/oleObject85.bin"/><Relationship Id="rId50" Type="http://schemas.openxmlformats.org/officeDocument/2006/relationships/image" Target="../media/image100.wmf"/><Relationship Id="rId55" Type="http://schemas.openxmlformats.org/officeDocument/2006/relationships/image" Target="../media/image102.wmf"/><Relationship Id="rId33" Type="http://schemas.openxmlformats.org/officeDocument/2006/relationships/image" Target="../media/image106.png"/><Relationship Id="rId38" Type="http://schemas.openxmlformats.org/officeDocument/2006/relationships/oleObject" Target="../embeddings/oleObject80.bin"/><Relationship Id="rId46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41" Type="http://schemas.openxmlformats.org/officeDocument/2006/relationships/image" Target="../media/image96.wmf"/><Relationship Id="rId54" Type="http://schemas.openxmlformats.org/officeDocument/2006/relationships/oleObject" Target="../embeddings/oleObject89.bin"/><Relationship Id="rId1" Type="http://schemas.openxmlformats.org/officeDocument/2006/relationships/vmlDrawing" Target="../drawings/vmlDrawing22.vml"/><Relationship Id="rId32" Type="http://schemas.openxmlformats.org/officeDocument/2006/relationships/image" Target="../media/image105.png"/><Relationship Id="rId37" Type="http://schemas.openxmlformats.org/officeDocument/2006/relationships/image" Target="../media/image94.wmf"/><Relationship Id="rId40" Type="http://schemas.openxmlformats.org/officeDocument/2006/relationships/oleObject" Target="../embeddings/oleObject81.bin"/><Relationship Id="rId45" Type="http://schemas.openxmlformats.org/officeDocument/2006/relationships/oleObject" Target="../embeddings/oleObject84.bin"/><Relationship Id="rId53" Type="http://schemas.openxmlformats.org/officeDocument/2006/relationships/image" Target="../media/image101.wmf"/><Relationship Id="rId36" Type="http://schemas.openxmlformats.org/officeDocument/2006/relationships/oleObject" Target="../embeddings/oleObject79.bin"/><Relationship Id="rId49" Type="http://schemas.openxmlformats.org/officeDocument/2006/relationships/oleObject" Target="../embeddings/oleObject86.bin"/><Relationship Id="rId57" Type="http://schemas.openxmlformats.org/officeDocument/2006/relationships/image" Target="../media/image103.wmf"/><Relationship Id="rId31" Type="http://schemas.openxmlformats.org/officeDocument/2006/relationships/image" Target="../media/image128.svg"/><Relationship Id="rId44" Type="http://schemas.openxmlformats.org/officeDocument/2006/relationships/image" Target="../media/image97.wmf"/><Relationship Id="rId52" Type="http://schemas.openxmlformats.org/officeDocument/2006/relationships/oleObject" Target="../embeddings/oleObject88.bin"/><Relationship Id="rId14" Type="http://schemas.openxmlformats.org/officeDocument/2006/relationships/image" Target="../media/image126.svg"/><Relationship Id="rId4" Type="http://schemas.openxmlformats.org/officeDocument/2006/relationships/image" Target="../media/image124.svg"/><Relationship Id="rId35" Type="http://schemas.openxmlformats.org/officeDocument/2006/relationships/image" Target="../media/image93.wmf"/><Relationship Id="rId43" Type="http://schemas.openxmlformats.org/officeDocument/2006/relationships/oleObject" Target="../embeddings/oleObject83.bin"/><Relationship Id="rId48" Type="http://schemas.openxmlformats.org/officeDocument/2006/relationships/image" Target="../media/image99.wmf"/><Relationship Id="rId56" Type="http://schemas.openxmlformats.org/officeDocument/2006/relationships/oleObject" Target="../embeddings/oleObject90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109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9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3" Type="http://schemas.openxmlformats.org/officeDocument/2006/relationships/image" Target="../media/image133.svg"/><Relationship Id="rId7" Type="http://schemas.openxmlformats.org/officeDocument/2006/relationships/image" Target="../media/image137.sv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2.png"/><Relationship Id="rId5" Type="http://schemas.openxmlformats.org/officeDocument/2006/relationships/image" Target="../media/image135.svg"/><Relationship Id="rId4" Type="http://schemas.openxmlformats.org/officeDocument/2006/relationships/image" Target="../media/image111.png"/><Relationship Id="rId9" Type="http://schemas.openxmlformats.org/officeDocument/2006/relationships/image" Target="../media/image139.sv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svg"/><Relationship Id="rId13" Type="http://schemas.openxmlformats.org/officeDocument/2006/relationships/oleObject" Target="../embeddings/oleObject4.bin"/><Relationship Id="rId3" Type="http://schemas.openxmlformats.org/officeDocument/2006/relationships/image" Target="../media/image6.png"/><Relationship Id="rId7" Type="http://schemas.openxmlformats.org/officeDocument/2006/relationships/image" Target="../media/image7.png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3.bin"/><Relationship Id="rId5" Type="http://schemas.openxmlformats.org/officeDocument/2006/relationships/oleObject" Target="../embeddings/oleObject1.bin"/><Relationship Id="rId15" Type="http://schemas.openxmlformats.org/officeDocument/2006/relationships/customXml" Target="../ink/ink3.xml"/><Relationship Id="rId10" Type="http://schemas.openxmlformats.org/officeDocument/2006/relationships/image" Target="../media/image3.wmf"/><Relationship Id="rId4" Type="http://schemas.openxmlformats.org/officeDocument/2006/relationships/image" Target="../media/image8.sv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0.wmf"/><Relationship Id="rId4" Type="http://schemas.openxmlformats.org/officeDocument/2006/relationships/image" Target="../media/image10.svg"/><Relationship Id="rId9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15.pn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4.wmf"/><Relationship Id="rId4" Type="http://schemas.openxmlformats.org/officeDocument/2006/relationships/image" Target="../media/image20.svg"/><Relationship Id="rId9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xmlns="" id="{5587275B-EF99-4E81-A08D-CEC11D2756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nsor Interfaces</a:t>
            </a:r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xmlns="" id="{8D396EBD-503C-4580-99D2-6880DA0D93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xmlns="" id="{7DBC29EB-F2FC-48B4-9931-9A066E4C9F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xmlns="" id="{D7D05DF9-EDA8-4DAB-AA21-7F58CF95422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719666" y="1562100"/>
            <a:ext cx="6400800" cy="1866900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xmlns="" id="{6CD1B38B-DFF4-4170-92FB-521EA90F16E2}"/>
              </a:ext>
            </a:extLst>
          </p:cNvPr>
          <p:cNvSpPr txBox="1"/>
          <p:nvPr/>
        </p:nvSpPr>
        <p:spPr>
          <a:xfrm>
            <a:off x="516467" y="3784600"/>
            <a:ext cx="976206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nsor Interface: directly connected to the sensor. Detects the typically small variations of the electrical quantity E</a:t>
            </a:r>
            <a:r>
              <a:rPr lang="en-US" sz="2400" baseline="-250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convert it into a voltage, if required. 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xmlns="" id="{734EEB50-C6E1-4D4D-B751-484DED06EF53}"/>
              </a:ext>
            </a:extLst>
          </p:cNvPr>
          <p:cNvSpPr txBox="1"/>
          <p:nvPr/>
        </p:nvSpPr>
        <p:spPr>
          <a:xfrm>
            <a:off x="7535334" y="2598003"/>
            <a:ext cx="38184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urther analog processing (amplification, filtering etc.)</a:t>
            </a:r>
          </a:p>
        </p:txBody>
      </p:sp>
      <p:cxnSp>
        <p:nvCxnSpPr>
          <p:cNvPr id="11" name="Connettore diritto 10">
            <a:extLst>
              <a:ext uri="{FF2B5EF4-FFF2-40B4-BE49-F238E27FC236}">
                <a16:creationId xmlns:a16="http://schemas.microsoft.com/office/drawing/2014/main" xmlns="" id="{1D403EF0-6247-4C02-8990-2C624AA2473E}"/>
              </a:ext>
            </a:extLst>
          </p:cNvPr>
          <p:cNvCxnSpPr/>
          <p:nvPr/>
        </p:nvCxnSpPr>
        <p:spPr>
          <a:xfrm flipV="1">
            <a:off x="3183467" y="2413000"/>
            <a:ext cx="1066800" cy="137160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diritto 11">
            <a:extLst>
              <a:ext uri="{FF2B5EF4-FFF2-40B4-BE49-F238E27FC236}">
                <a16:creationId xmlns:a16="http://schemas.microsoft.com/office/drawing/2014/main" xmlns="" id="{EEFEF1D9-973E-4CDA-9BB8-A8234D01BDB8}"/>
              </a:ext>
            </a:extLst>
          </p:cNvPr>
          <p:cNvCxnSpPr>
            <a:cxnSpLocks/>
          </p:cNvCxnSpPr>
          <p:nvPr/>
        </p:nvCxnSpPr>
        <p:spPr>
          <a:xfrm flipH="1" flipV="1">
            <a:off x="5765800" y="2413000"/>
            <a:ext cx="1659467" cy="600501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ccia in giù 13">
            <a:extLst>
              <a:ext uri="{FF2B5EF4-FFF2-40B4-BE49-F238E27FC236}">
                <a16:creationId xmlns:a16="http://schemas.microsoft.com/office/drawing/2014/main" xmlns="" id="{DD2330BC-6243-4A35-8B61-AC3DA0A0F21A}"/>
              </a:ext>
            </a:extLst>
          </p:cNvPr>
          <p:cNvSpPr/>
          <p:nvPr/>
        </p:nvSpPr>
        <p:spPr>
          <a:xfrm>
            <a:off x="2953353" y="1081815"/>
            <a:ext cx="567890" cy="662397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80478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xmlns="" id="{B9276F8A-4087-4563-9D5E-E4B839869E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85248" y="215394"/>
            <a:ext cx="10515600" cy="662397"/>
          </a:xfrm>
        </p:spPr>
        <p:txBody>
          <a:bodyPr>
            <a:normAutofit/>
          </a:bodyPr>
          <a:lstStyle/>
          <a:p>
            <a:r>
              <a:rPr lang="en-US" dirty="0"/>
              <a:t>TIA non-idealitie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xmlns="" id="{7E5A7BFE-7FEE-4189-8442-8A192C8859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xmlns="" id="{48210756-FF4B-49E1-9A07-F04FE57215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xmlns="" id="{B2B31F51-007D-496F-BBC0-B34B7B3568D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>
            <a:off x="2473692" y="2069084"/>
            <a:ext cx="4524375" cy="2038350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xmlns="" id="{8F1887F2-0B67-4730-B10E-A942A507EA97}"/>
              </a:ext>
            </a:extLst>
          </p:cNvPr>
          <p:cNvSpPr txBox="1"/>
          <p:nvPr/>
        </p:nvSpPr>
        <p:spPr>
          <a:xfrm>
            <a:off x="2473692" y="1027522"/>
            <a:ext cx="38693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Finite gain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Finite input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mpedance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xmlns="" id="{7551CCB0-84FC-493F-A8CF-0F05C206E4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869309"/>
              </p:ext>
            </p:extLst>
          </p:nvPr>
        </p:nvGraphicFramePr>
        <p:xfrm>
          <a:off x="8394405" y="1025441"/>
          <a:ext cx="2078773" cy="1630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0" name="Equation" r:id="rId5" imgW="787320" imgH="634680" progId="Equation.DSMT4">
                  <p:embed/>
                </p:oleObj>
              </mc:Choice>
              <mc:Fallback>
                <p:oleObj name="Equation" r:id="rId5" imgW="787320" imgH="63468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xmlns="" id="{C565D10C-6E66-4EC0-A5C0-3EBA6E69BB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4405" y="1025441"/>
                        <a:ext cx="2078773" cy="16301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xmlns="" id="{69C62F24-D546-4683-ABB1-1BAE2B46379E}"/>
              </a:ext>
            </a:extLst>
          </p:cNvPr>
          <p:cNvSpPr txBox="1"/>
          <p:nvPr/>
        </p:nvSpPr>
        <p:spPr>
          <a:xfrm>
            <a:off x="7979344" y="2588683"/>
            <a:ext cx="40522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ypical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dominan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-pole frequency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response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Ovale 9">
            <a:extLst>
              <a:ext uri="{FF2B5EF4-FFF2-40B4-BE49-F238E27FC236}">
                <a16:creationId xmlns:a16="http://schemas.microsoft.com/office/drawing/2014/main" xmlns="" id="{161E84C5-6143-4466-A6D8-2E07A84D35BA}"/>
              </a:ext>
            </a:extLst>
          </p:cNvPr>
          <p:cNvSpPr/>
          <p:nvPr/>
        </p:nvSpPr>
        <p:spPr>
          <a:xfrm>
            <a:off x="3149600" y="4426857"/>
            <a:ext cx="1045029" cy="152400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Elemento grafico 8">
            <a:extLst>
              <a:ext uri="{FF2B5EF4-FFF2-40B4-BE49-F238E27FC236}">
                <a16:creationId xmlns:a16="http://schemas.microsoft.com/office/drawing/2014/main" xmlns="" id="{94101F31-3057-4953-AB57-94F1B9172C0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xmlns="" r:embed="rId8"/>
              </a:ext>
            </a:extLst>
          </a:blip>
          <a:stretch>
            <a:fillRect/>
          </a:stretch>
        </p:blipFill>
        <p:spPr>
          <a:xfrm>
            <a:off x="2473692" y="4129821"/>
            <a:ext cx="4695825" cy="2038350"/>
          </a:xfrm>
          <a:prstGeom prst="rect">
            <a:avLst/>
          </a:prstGeom>
        </p:spPr>
      </p:pic>
      <p:sp>
        <p:nvSpPr>
          <p:cNvPr id="11" name="CasellaDiTesto 10">
            <a:extLst>
              <a:ext uri="{FF2B5EF4-FFF2-40B4-BE49-F238E27FC236}">
                <a16:creationId xmlns:a16="http://schemas.microsoft.com/office/drawing/2014/main" xmlns="" id="{2B0B3FA0-FA2E-44E1-B135-DCE2D042324F}"/>
              </a:ext>
            </a:extLst>
          </p:cNvPr>
          <p:cNvSpPr txBox="1"/>
          <p:nvPr/>
        </p:nvSpPr>
        <p:spPr>
          <a:xfrm>
            <a:off x="2766579" y="4184831"/>
            <a:ext cx="4972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xmlns="" id="{9D2C5F55-602B-404A-B8C6-2EAD5EC4E9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556787"/>
              </p:ext>
            </p:extLst>
          </p:nvPr>
        </p:nvGraphicFramePr>
        <p:xfrm>
          <a:off x="7984201" y="4546974"/>
          <a:ext cx="20113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1" name="Equation" r:id="rId9" imgW="774360" imgH="228600" progId="Equation.DSMT4">
                  <p:embed/>
                </p:oleObj>
              </mc:Choice>
              <mc:Fallback>
                <p:oleObj name="Equation" r:id="rId9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4201" y="4546974"/>
                        <a:ext cx="2011363" cy="574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8540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xmlns="" id="{0857F29E-8185-4957-990D-34A8B74C39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7390" y="82877"/>
            <a:ext cx="10515600" cy="662397"/>
          </a:xfrm>
        </p:spPr>
        <p:txBody>
          <a:bodyPr/>
          <a:lstStyle/>
          <a:p>
            <a:r>
              <a:rPr lang="it-IT" dirty="0"/>
              <a:t>TIA: input </a:t>
            </a:r>
            <a:r>
              <a:rPr lang="it-IT" dirty="0" err="1"/>
              <a:t>impedance</a:t>
            </a:r>
            <a:r>
              <a:rPr lang="it-IT" dirty="0"/>
              <a:t> </a:t>
            </a:r>
            <a:r>
              <a:rPr lang="it-IT" i="1" dirty="0"/>
              <a:t>Z</a:t>
            </a:r>
            <a:r>
              <a:rPr lang="it-IT" i="1" baseline="-25000" dirty="0"/>
              <a:t>IN</a:t>
            </a:r>
            <a:endParaRPr lang="en-US" i="1" baseline="-25000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xmlns="" id="{01629C00-78C1-4CBE-B180-D7FB27C59A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xmlns="" id="{2182BF9D-FD63-47BE-857E-680ADA2D52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xmlns="" id="{C66EF885-EA37-4E35-BB23-2394F00730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225849"/>
              </p:ext>
            </p:extLst>
          </p:nvPr>
        </p:nvGraphicFramePr>
        <p:xfrm>
          <a:off x="9423966" y="894954"/>
          <a:ext cx="2572906" cy="1083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1" name="Equation" r:id="rId3" imgW="990360" imgH="431640" progId="Equation.DSMT4">
                  <p:embed/>
                </p:oleObj>
              </mc:Choice>
              <mc:Fallback>
                <p:oleObj name="Equation" r:id="rId3" imgW="99036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3966" y="894954"/>
                        <a:ext cx="2572906" cy="10836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xmlns="" id="{9D2C5F55-602B-404A-B8C6-2EAD5EC4E9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089778"/>
              </p:ext>
            </p:extLst>
          </p:nvPr>
        </p:nvGraphicFramePr>
        <p:xfrm>
          <a:off x="6883531" y="879443"/>
          <a:ext cx="2175367" cy="1083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2" name="Equation" r:id="rId5" imgW="838080" imgH="431640" progId="Equation.DSMT4">
                  <p:embed/>
                </p:oleObj>
              </mc:Choice>
              <mc:Fallback>
                <p:oleObj name="Equation" r:id="rId5" imgW="83808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xmlns="" id="{C66EF885-EA37-4E35-BB23-2394F00730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531" y="879443"/>
                        <a:ext cx="2175367" cy="10836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xmlns="" id="{69B3DFD0-9EC0-410C-A2BF-726C143E65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171149"/>
              </p:ext>
            </p:extLst>
          </p:nvPr>
        </p:nvGraphicFramePr>
        <p:xfrm>
          <a:off x="6883531" y="2116342"/>
          <a:ext cx="2065358" cy="1083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3" name="Equation" r:id="rId7" imgW="723600" imgH="393480" progId="Equation.DSMT4">
                  <p:embed/>
                </p:oleObj>
              </mc:Choice>
              <mc:Fallback>
                <p:oleObj name="Equation" r:id="rId7" imgW="723600" imgH="39348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xmlns="" id="{C66EF885-EA37-4E35-BB23-2394F00730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531" y="2116342"/>
                        <a:ext cx="2065358" cy="10836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xmlns="" id="{CAD49F57-6666-4124-A825-E607507CD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799549"/>
              </p:ext>
            </p:extLst>
          </p:nvPr>
        </p:nvGraphicFramePr>
        <p:xfrm>
          <a:off x="978955" y="4166698"/>
          <a:ext cx="2841625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4" name="Equation" r:id="rId9" imgW="1218960" imgH="825480" progId="Equation.DSMT4">
                  <p:embed/>
                </p:oleObj>
              </mc:Choice>
              <mc:Fallback>
                <p:oleObj name="Equation" r:id="rId9" imgW="1218960" imgH="825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955" y="4166698"/>
                        <a:ext cx="2841625" cy="1936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xmlns="" id="{46B4ECD8-D798-4D75-9B36-969769D01B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670551"/>
              </p:ext>
            </p:extLst>
          </p:nvPr>
        </p:nvGraphicFramePr>
        <p:xfrm>
          <a:off x="6616640" y="3604036"/>
          <a:ext cx="3819525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5" name="Equation" r:id="rId11" imgW="1638000" imgH="888840" progId="Equation.DSMT4">
                  <p:embed/>
                </p:oleObj>
              </mc:Choice>
              <mc:Fallback>
                <p:oleObj name="Equation" r:id="rId11" imgW="1638000" imgH="88884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xmlns="" id="{CAD49F57-6666-4124-A825-E607507CDE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640" y="3604036"/>
                        <a:ext cx="3819525" cy="2085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xmlns="" id="{D237901C-0A74-44FB-9C42-77806E5F7C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661020"/>
              </p:ext>
            </p:extLst>
          </p:nvPr>
        </p:nvGraphicFramePr>
        <p:xfrm>
          <a:off x="3989885" y="3662774"/>
          <a:ext cx="2457450" cy="202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6" name="Equation" r:id="rId13" imgW="1054080" imgH="863280" progId="Equation.DSMT4">
                  <p:embed/>
                </p:oleObj>
              </mc:Choice>
              <mc:Fallback>
                <p:oleObj name="Equation" r:id="rId13" imgW="1054080" imgH="86328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xmlns="" id="{46B4ECD8-D798-4D75-9B36-969769D01B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885" y="3662774"/>
                        <a:ext cx="2457450" cy="2027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asellaDiTesto 13">
                <a:extLst>
                  <a:ext uri="{FF2B5EF4-FFF2-40B4-BE49-F238E27FC236}">
                    <a16:creationId xmlns:a16="http://schemas.microsoft.com/office/drawing/2014/main" xmlns="" id="{E0D03B0D-9E71-4CD4-B1E3-6DC38389C244}"/>
                  </a:ext>
                </a:extLst>
              </p:cNvPr>
              <p:cNvSpPr txBox="1"/>
              <p:nvPr/>
            </p:nvSpPr>
            <p:spPr>
              <a:xfrm>
                <a:off x="10710419" y="5316715"/>
                <a:ext cx="829073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it-IT" sz="36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≅</m:t>
                    </m:r>
                  </m:oMath>
                </a14:m>
                <a:r>
                  <a:rPr lang="it-IT" sz="3600" i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f</a:t>
                </a:r>
                <a:r>
                  <a:rPr lang="it-IT" sz="3600" i="1" baseline="-25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0</a:t>
                </a:r>
                <a:endParaRPr lang="en-US" sz="3600" i="1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CasellaDiTesto 13">
                <a:extLst>
                  <a:ext uri="{FF2B5EF4-FFF2-40B4-BE49-F238E27FC236}">
                    <a16:creationId xmlns:a16="http://schemas.microsoft.com/office/drawing/2014/main" id="{E0D03B0D-9E71-4CD4-B1E3-6DC38389C2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10419" y="5316715"/>
                <a:ext cx="829073" cy="646331"/>
              </a:xfrm>
              <a:prstGeom prst="rect">
                <a:avLst/>
              </a:prstGeom>
              <a:blipFill>
                <a:blip r:embed="rId17"/>
                <a:stretch>
                  <a:fillRect t="-14151" r="-10294" b="-349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Connettore diritto 17">
            <a:extLst>
              <a:ext uri="{FF2B5EF4-FFF2-40B4-BE49-F238E27FC236}">
                <a16:creationId xmlns:a16="http://schemas.microsoft.com/office/drawing/2014/main" xmlns="" id="{815A3F1E-481F-4A1E-B96F-36B4BB20B029}"/>
              </a:ext>
            </a:extLst>
          </p:cNvPr>
          <p:cNvCxnSpPr/>
          <p:nvPr/>
        </p:nvCxnSpPr>
        <p:spPr>
          <a:xfrm>
            <a:off x="8619632" y="5673078"/>
            <a:ext cx="160866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Elemento grafico 4">
            <a:extLst>
              <a:ext uri="{FF2B5EF4-FFF2-40B4-BE49-F238E27FC236}">
                <a16:creationId xmlns:a16="http://schemas.microsoft.com/office/drawing/2014/main" xmlns="" id="{44233A0F-31AC-49FA-8E74-0CE5871A9D34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96DAC541-7B7A-43D3-8B79-37D633B846F1}">
                <asvg:svgBlip xmlns:asvg="http://schemas.microsoft.com/office/drawing/2016/SVG/main" xmlns="" r:embed="rId19"/>
              </a:ext>
            </a:extLst>
          </a:blip>
          <a:stretch>
            <a:fillRect/>
          </a:stretch>
        </p:blipFill>
        <p:spPr>
          <a:xfrm>
            <a:off x="406401" y="894954"/>
            <a:ext cx="5438772" cy="2956574"/>
          </a:xfrm>
          <a:prstGeom prst="rect">
            <a:avLst/>
          </a:prstGeom>
        </p:spPr>
      </p:pic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xmlns="" id="{9D2C5F55-602B-404A-B8C6-2EAD5EC4E9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337234"/>
              </p:ext>
            </p:extLst>
          </p:nvPr>
        </p:nvGraphicFramePr>
        <p:xfrm>
          <a:off x="406401" y="320279"/>
          <a:ext cx="20113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7" name="Equation" r:id="rId20" imgW="774360" imgH="228600" progId="Equation.DSMT4">
                  <p:embed/>
                </p:oleObj>
              </mc:Choice>
              <mc:Fallback>
                <p:oleObj name="Equation" r:id="rId20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1" y="320279"/>
                        <a:ext cx="2011363" cy="574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5334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xmlns="" id="{0504DED8-C374-40DD-8EB0-ECD383848C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19746"/>
            <a:ext cx="10515600" cy="662397"/>
          </a:xfrm>
        </p:spPr>
        <p:txBody>
          <a:bodyPr/>
          <a:lstStyle/>
          <a:p>
            <a:r>
              <a:rPr lang="it-IT" dirty="0"/>
              <a:t>TIA: input </a:t>
            </a:r>
            <a:r>
              <a:rPr lang="it-IT" dirty="0" err="1"/>
              <a:t>impedance</a:t>
            </a:r>
            <a:r>
              <a:rPr lang="it-IT" dirty="0"/>
              <a:t> </a:t>
            </a:r>
            <a:r>
              <a:rPr lang="it-IT" i="1" dirty="0"/>
              <a:t>Z</a:t>
            </a:r>
            <a:r>
              <a:rPr lang="it-IT" i="1" baseline="-25000" dirty="0"/>
              <a:t>IN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xmlns="" id="{E08E67F8-0BA7-479A-82F4-BA444C5CC1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xmlns="" id="{C48FB869-6306-403A-BC0A-341C532872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xmlns="" id="{C920310E-D6AA-4382-BDD7-29A6B91A7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428857"/>
              </p:ext>
            </p:extLst>
          </p:nvPr>
        </p:nvGraphicFramePr>
        <p:xfrm>
          <a:off x="5360822" y="1255007"/>
          <a:ext cx="3151483" cy="2116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4" name="Equation" r:id="rId3" imgW="1282700" imgH="850900" progId="Equation.DSMT4">
                  <p:embed/>
                </p:oleObj>
              </mc:Choice>
              <mc:Fallback>
                <p:oleObj name="Equation" r:id="rId3" imgW="1282700" imgH="850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0822" y="1255007"/>
                        <a:ext cx="3151483" cy="21166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xmlns="" id="{82E6B460-C33D-446B-A8E0-459AC4BE71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3508"/>
              </p:ext>
            </p:extLst>
          </p:nvPr>
        </p:nvGraphicFramePr>
        <p:xfrm>
          <a:off x="5254755" y="3486326"/>
          <a:ext cx="32575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5" name="Equation" r:id="rId5" imgW="1396800" imgH="253800" progId="Equation.DSMT4">
                  <p:embed/>
                </p:oleObj>
              </mc:Choice>
              <mc:Fallback>
                <p:oleObj name="Equation" r:id="rId5" imgW="1396800" imgH="2538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xmlns="" id="{46B4ECD8-D798-4D75-9B36-969769D01B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755" y="3486326"/>
                        <a:ext cx="3257550" cy="595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xmlns="" id="{54785229-9912-4DD7-9501-625B617DE331}"/>
              </a:ext>
            </a:extLst>
          </p:cNvPr>
          <p:cNvSpPr txBox="1"/>
          <p:nvPr/>
        </p:nvSpPr>
        <p:spPr>
          <a:xfrm>
            <a:off x="5055717" y="4504631"/>
            <a:ext cx="643457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it-IT" sz="28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define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a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the frequency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which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th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amplifie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gain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magnitud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unity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(0 dB)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Elemento grafico 9">
            <a:extLst>
              <a:ext uri="{FF2B5EF4-FFF2-40B4-BE49-F238E27FC236}">
                <a16:creationId xmlns:a16="http://schemas.microsoft.com/office/drawing/2014/main" xmlns="" id="{8EF5E676-235B-40DF-BBFC-6AF1F0F4044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xmlns="" r:embed="rId8"/>
              </a:ext>
            </a:extLst>
          </a:blip>
          <a:stretch>
            <a:fillRect/>
          </a:stretch>
        </p:blipFill>
        <p:spPr>
          <a:xfrm>
            <a:off x="509587" y="3486326"/>
            <a:ext cx="3223723" cy="2618845"/>
          </a:xfrm>
          <a:prstGeom prst="rect">
            <a:avLst/>
          </a:prstGeom>
        </p:spPr>
      </p:pic>
      <p:pic>
        <p:nvPicPr>
          <p:cNvPr id="11" name="Elemento grafico 10">
            <a:extLst>
              <a:ext uri="{FF2B5EF4-FFF2-40B4-BE49-F238E27FC236}">
                <a16:creationId xmlns:a16="http://schemas.microsoft.com/office/drawing/2014/main" xmlns="" id="{D2FFA758-CA53-491F-8A84-8A225723DA7A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xmlns="" r:embed="rId10"/>
              </a:ext>
            </a:extLst>
          </a:blip>
          <a:stretch>
            <a:fillRect/>
          </a:stretch>
        </p:blipFill>
        <p:spPr>
          <a:xfrm>
            <a:off x="406401" y="894954"/>
            <a:ext cx="4383313" cy="23828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9623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xmlns="" id="{E9AA381A-37F3-47DE-B1AB-E866939E02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TIA input </a:t>
            </a:r>
            <a:r>
              <a:rPr lang="it-IT" dirty="0" err="1"/>
              <a:t>impedance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xmlns="" id="{EA42FB70-BE3C-48D1-B96A-FFE3D3D2D5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xmlns="" id="{B734F180-6742-43EC-80E1-A8C903CCE3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pic>
        <p:nvPicPr>
          <p:cNvPr id="12290" name="Picture 2">
            <a:extLst>
              <a:ext uri="{FF2B5EF4-FFF2-40B4-BE49-F238E27FC236}">
                <a16:creationId xmlns:a16="http://schemas.microsoft.com/office/drawing/2014/main" xmlns="" id="{D68B0DF0-D365-47DF-9883-AD37869C04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8081" y="1762498"/>
            <a:ext cx="6201037" cy="3858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xmlns="" id="{9C37F33E-1F03-4D31-AAF0-7357DD8D31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034286"/>
              </p:ext>
            </p:extLst>
          </p:nvPr>
        </p:nvGraphicFramePr>
        <p:xfrm>
          <a:off x="7762005" y="963049"/>
          <a:ext cx="3491914" cy="234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0" name="Equation" r:id="rId4" imgW="1282700" imgH="850900" progId="Equation.DSMT4">
                  <p:embed/>
                </p:oleObj>
              </mc:Choice>
              <mc:Fallback>
                <p:oleObj name="Equation" r:id="rId4" imgW="1282700" imgH="8509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xmlns="" id="{C920310E-D6AA-4382-BDD7-29A6B91A7E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005" y="963049"/>
                        <a:ext cx="3491914" cy="23453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xmlns="" id="{8995A481-5DC5-4055-801F-711239B7FF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523214"/>
              </p:ext>
            </p:extLst>
          </p:nvPr>
        </p:nvGraphicFramePr>
        <p:xfrm>
          <a:off x="8195734" y="3729098"/>
          <a:ext cx="2711173" cy="713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1" name="Equation" r:id="rId6" imgW="901309" imgH="228501" progId="Equation.DSMT4">
                  <p:embed/>
                </p:oleObj>
              </mc:Choice>
              <mc:Fallback>
                <p:oleObj name="Equation" r:id="rId6" imgW="901309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5734" y="3729098"/>
                        <a:ext cx="2711173" cy="7134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xmlns="" id="{222CE6AF-CDA9-480C-A465-AE0E757E7C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475553"/>
              </p:ext>
            </p:extLst>
          </p:nvPr>
        </p:nvGraphicFramePr>
        <p:xfrm>
          <a:off x="8195734" y="4540718"/>
          <a:ext cx="2277444" cy="1237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" name="Equation" r:id="rId8" imgW="774364" imgH="431613" progId="Equation.DSMT4">
                  <p:embed/>
                </p:oleObj>
              </mc:Choice>
              <mc:Fallback>
                <p:oleObj name="Equation" r:id="rId8" imgW="774364" imgH="4316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5734" y="4540718"/>
                        <a:ext cx="2277444" cy="12371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ttangolo 4">
            <a:extLst>
              <a:ext uri="{FF2B5EF4-FFF2-40B4-BE49-F238E27FC236}">
                <a16:creationId xmlns:a16="http://schemas.microsoft.com/office/drawing/2014/main" xmlns="" id="{26FBD16E-F859-4FA9-8E42-0A3168EBE310}"/>
              </a:ext>
            </a:extLst>
          </p:cNvPr>
          <p:cNvSpPr/>
          <p:nvPr/>
        </p:nvSpPr>
        <p:spPr>
          <a:xfrm>
            <a:off x="3562350" y="2476500"/>
            <a:ext cx="1314450" cy="2647950"/>
          </a:xfrm>
          <a:prstGeom prst="rect">
            <a:avLst/>
          </a:prstGeom>
          <a:solidFill>
            <a:schemeClr val="accent1">
              <a:lumMod val="40000"/>
              <a:lumOff val="60000"/>
              <a:alpha val="5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7418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xmlns="" id="{8ACCD2B1-B8EC-4244-ACAF-F5BD0F160B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30631" y="53608"/>
            <a:ext cx="10515600" cy="662397"/>
          </a:xfrm>
        </p:spPr>
        <p:txBody>
          <a:bodyPr/>
          <a:lstStyle/>
          <a:p>
            <a:r>
              <a:rPr lang="it-IT" dirty="0" err="1"/>
              <a:t>Error</a:t>
            </a:r>
            <a:r>
              <a:rPr lang="it-IT" dirty="0"/>
              <a:t> due to the finite input </a:t>
            </a:r>
            <a:r>
              <a:rPr lang="it-IT" dirty="0" err="1"/>
              <a:t>impedance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xmlns="" id="{7482F00E-6B86-4187-9FF5-AD462EBCB4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xmlns="" id="{3E858A7C-32C2-4F11-AA7C-ACD8B206DE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4</a:t>
            </a:fld>
            <a:endParaRPr lang="en-US" dirty="0"/>
          </a:p>
        </p:txBody>
      </p:sp>
      <p:cxnSp>
        <p:nvCxnSpPr>
          <p:cNvPr id="6" name="Connettore 2 5">
            <a:extLst>
              <a:ext uri="{FF2B5EF4-FFF2-40B4-BE49-F238E27FC236}">
                <a16:creationId xmlns:a16="http://schemas.microsoft.com/office/drawing/2014/main" xmlns="" id="{227F3C10-3B44-4563-82D5-ED1E1494417E}"/>
              </a:ext>
            </a:extLst>
          </p:cNvPr>
          <p:cNvCxnSpPr>
            <a:cxnSpLocks/>
          </p:cNvCxnSpPr>
          <p:nvPr/>
        </p:nvCxnSpPr>
        <p:spPr>
          <a:xfrm>
            <a:off x="3539066" y="2679218"/>
            <a:ext cx="714703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asellaDiTesto 6">
            <a:extLst>
              <a:ext uri="{FF2B5EF4-FFF2-40B4-BE49-F238E27FC236}">
                <a16:creationId xmlns:a16="http://schemas.microsoft.com/office/drawing/2014/main" xmlns="" id="{D05EBEEB-330D-4276-8EF6-3FC8957F5136}"/>
              </a:ext>
            </a:extLst>
          </p:cNvPr>
          <p:cNvSpPr txBox="1"/>
          <p:nvPr/>
        </p:nvSpPr>
        <p:spPr>
          <a:xfrm>
            <a:off x="3698303" y="1868218"/>
            <a:ext cx="5554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32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endParaRPr lang="en-US" sz="32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" name="Connettore 2 7">
            <a:extLst>
              <a:ext uri="{FF2B5EF4-FFF2-40B4-BE49-F238E27FC236}">
                <a16:creationId xmlns:a16="http://schemas.microsoft.com/office/drawing/2014/main" xmlns="" id="{1761F5DC-123F-4E2E-83F1-AB91336823ED}"/>
              </a:ext>
            </a:extLst>
          </p:cNvPr>
          <p:cNvCxnSpPr>
            <a:cxnSpLocks/>
          </p:cNvCxnSpPr>
          <p:nvPr/>
        </p:nvCxnSpPr>
        <p:spPr>
          <a:xfrm>
            <a:off x="2539999" y="2882418"/>
            <a:ext cx="714703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asellaDiTesto 8">
            <a:extLst>
              <a:ext uri="{FF2B5EF4-FFF2-40B4-BE49-F238E27FC236}">
                <a16:creationId xmlns:a16="http://schemas.microsoft.com/office/drawing/2014/main" xmlns="" id="{21AF56A0-3109-4B60-837E-D8951C8BC1D0}"/>
              </a:ext>
            </a:extLst>
          </p:cNvPr>
          <p:cNvSpPr txBox="1"/>
          <p:nvPr/>
        </p:nvSpPr>
        <p:spPr>
          <a:xfrm>
            <a:off x="2539999" y="2160605"/>
            <a:ext cx="5554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32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endParaRPr lang="en-US" sz="32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xmlns="" id="{1D8B96B8-E9B9-4419-9D57-525BED9B75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74596"/>
              </p:ext>
            </p:extLst>
          </p:nvPr>
        </p:nvGraphicFramePr>
        <p:xfrm>
          <a:off x="6705600" y="1919288"/>
          <a:ext cx="3328988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7" name="Equation" r:id="rId3" imgW="1625400" imgH="622080" progId="Equation.DSMT4">
                  <p:embed/>
                </p:oleObj>
              </mc:Choice>
              <mc:Fallback>
                <p:oleObj name="Equation" r:id="rId3" imgW="1625400" imgH="622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919288"/>
                        <a:ext cx="3328988" cy="1233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xmlns="" id="{9427CF2A-B2EC-4A3B-88AE-9CDB5ED219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211115"/>
              </p:ext>
            </p:extLst>
          </p:nvPr>
        </p:nvGraphicFramePr>
        <p:xfrm>
          <a:off x="7289993" y="3472122"/>
          <a:ext cx="2213837" cy="103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8" name="Equation" r:id="rId5" imgW="1066800" imgH="482600" progId="Equation.DSMT4">
                  <p:embed/>
                </p:oleObj>
              </mc:Choice>
              <mc:Fallback>
                <p:oleObj name="Equation" r:id="rId5" imgW="10668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993" y="3472122"/>
                        <a:ext cx="2213837" cy="1037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xmlns="" id="{B0B188BB-381E-464A-99CB-03D06449C7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903205"/>
              </p:ext>
            </p:extLst>
          </p:nvPr>
        </p:nvGraphicFramePr>
        <p:xfrm>
          <a:off x="9728462" y="3658695"/>
          <a:ext cx="1922413" cy="663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9" name="Equation" r:id="rId7" imgW="761760" imgH="253800" progId="Equation.DSMT4">
                  <p:embed/>
                </p:oleObj>
              </mc:Choice>
              <mc:Fallback>
                <p:oleObj name="Equation" r:id="rId7" imgW="761760" imgH="2538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xmlns="" id="{9427CF2A-B2EC-4A3B-88AE-9CDB5ED219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8462" y="3658695"/>
                        <a:ext cx="1922413" cy="6639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xmlns="" id="{D60A23CC-A18B-4877-B897-02FAB83EE4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437850"/>
              </p:ext>
            </p:extLst>
          </p:nvPr>
        </p:nvGraphicFramePr>
        <p:xfrm>
          <a:off x="7289993" y="4787414"/>
          <a:ext cx="1362940" cy="1057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0" name="Equation" r:id="rId9" imgW="634725" imgH="482391" progId="Equation.DSMT4">
                  <p:embed/>
                </p:oleObj>
              </mc:Choice>
              <mc:Fallback>
                <p:oleObj name="Equation" r:id="rId9" imgW="634725" imgH="4823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993" y="4787414"/>
                        <a:ext cx="1362940" cy="10578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asellaDiTesto 16">
            <a:extLst>
              <a:ext uri="{FF2B5EF4-FFF2-40B4-BE49-F238E27FC236}">
                <a16:creationId xmlns:a16="http://schemas.microsoft.com/office/drawing/2014/main" xmlns="" id="{2B2746F6-E981-4910-9A6C-77D5BF1ABA7E}"/>
              </a:ext>
            </a:extLst>
          </p:cNvPr>
          <p:cNvSpPr txBox="1"/>
          <p:nvPr/>
        </p:nvSpPr>
        <p:spPr>
          <a:xfrm>
            <a:off x="1030631" y="1049867"/>
            <a:ext cx="86978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Erro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on th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urren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I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Elemento grafico 14">
            <a:extLst>
              <a:ext uri="{FF2B5EF4-FFF2-40B4-BE49-F238E27FC236}">
                <a16:creationId xmlns:a16="http://schemas.microsoft.com/office/drawing/2014/main" xmlns="" id="{66B812FE-F4B1-4F3C-8A63-471C28C1238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xmlns="" r:embed="rId12"/>
              </a:ext>
            </a:extLst>
          </a:blip>
          <a:stretch>
            <a:fillRect/>
          </a:stretch>
        </p:blipFill>
        <p:spPr>
          <a:xfrm>
            <a:off x="853372" y="2246436"/>
            <a:ext cx="5689862" cy="3093069"/>
          </a:xfrm>
          <a:prstGeom prst="rect">
            <a:avLst/>
          </a:prstGeom>
        </p:spPr>
      </p:pic>
      <p:sp>
        <p:nvSpPr>
          <p:cNvPr id="10" name="CasellaDiTesto 9"/>
          <p:cNvSpPr txBox="1"/>
          <p:nvPr/>
        </p:nvSpPr>
        <p:spPr>
          <a:xfrm>
            <a:off x="5230368" y="1049867"/>
            <a:ext cx="30449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Ideal case:</a:t>
            </a:r>
            <a:endParaRPr lang="en-US" sz="2400" i="1" baseline="-25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xmlns="" id="{1D8B96B8-E9B9-4419-9D57-525BED9B75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800661"/>
              </p:ext>
            </p:extLst>
          </p:nvPr>
        </p:nvGraphicFramePr>
        <p:xfrm>
          <a:off x="7030022" y="1107744"/>
          <a:ext cx="15097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1" name="Equation" r:id="rId13" imgW="736560" imgH="228600" progId="Equation.DSMT4">
                  <p:embed/>
                </p:oleObj>
              </mc:Choice>
              <mc:Fallback>
                <p:oleObj name="Equation" r:id="rId13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0022" y="1107744"/>
                        <a:ext cx="1509712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313827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xmlns="" id="{B316BB57-1F2F-4EED-9157-57A90BA55A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/>
              <a:t>Error</a:t>
            </a:r>
            <a:r>
              <a:rPr lang="it-IT" dirty="0"/>
              <a:t> on the output </a:t>
            </a:r>
            <a:r>
              <a:rPr lang="it-IT" dirty="0" err="1"/>
              <a:t>voltage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xmlns="" id="{62252787-9834-43AF-BC2A-0B67BD6C15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xmlns="" id="{155AE5C0-2BAC-48A4-B327-70338FC4A0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5</a:t>
            </a:fld>
            <a:endParaRPr lang="en-US" dirty="0"/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xmlns="" id="{78EF539A-BC3E-460C-8DD8-AD7DD10F604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>
            <a:off x="3521074" y="1603375"/>
            <a:ext cx="3571875" cy="1895475"/>
          </a:xfrm>
          <a:prstGeom prst="rect">
            <a:avLst/>
          </a:prstGeom>
        </p:spPr>
      </p:pic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xmlns="" id="{A2755C3F-57D2-4555-8188-613DEA2F69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585012"/>
              </p:ext>
            </p:extLst>
          </p:nvPr>
        </p:nvGraphicFramePr>
        <p:xfrm>
          <a:off x="9383628" y="3232296"/>
          <a:ext cx="1671637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7" name="Equation" r:id="rId5" imgW="799920" imgH="393480" progId="Equation.DSMT4">
                  <p:embed/>
                </p:oleObj>
              </mc:Choice>
              <mc:Fallback>
                <p:oleObj name="Equation" r:id="rId5" imgW="79992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3628" y="3232296"/>
                        <a:ext cx="1671637" cy="833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Connettore 2 9">
            <a:extLst>
              <a:ext uri="{FF2B5EF4-FFF2-40B4-BE49-F238E27FC236}">
                <a16:creationId xmlns:a16="http://schemas.microsoft.com/office/drawing/2014/main" xmlns="" id="{A714944A-3CA9-4A3B-9971-EBEA90E45956}"/>
              </a:ext>
            </a:extLst>
          </p:cNvPr>
          <p:cNvCxnSpPr>
            <a:cxnSpLocks/>
          </p:cNvCxnSpPr>
          <p:nvPr/>
        </p:nvCxnSpPr>
        <p:spPr>
          <a:xfrm>
            <a:off x="3361837" y="3606723"/>
            <a:ext cx="714703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sellaDiTesto 10">
            <a:extLst>
              <a:ext uri="{FF2B5EF4-FFF2-40B4-BE49-F238E27FC236}">
                <a16:creationId xmlns:a16="http://schemas.microsoft.com/office/drawing/2014/main" xmlns="" id="{E1C1D479-C49F-4D59-8758-046EAA2CCDCA}"/>
              </a:ext>
            </a:extLst>
          </p:cNvPr>
          <p:cNvSpPr txBox="1"/>
          <p:nvPr/>
        </p:nvSpPr>
        <p:spPr>
          <a:xfrm>
            <a:off x="3521074" y="2814773"/>
            <a:ext cx="5554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32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endParaRPr lang="en-US" sz="32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xmlns="" id="{4115980B-24A7-4298-A407-AE79D0164E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129914"/>
              </p:ext>
            </p:extLst>
          </p:nvPr>
        </p:nvGraphicFramePr>
        <p:xfrm>
          <a:off x="7483391" y="3407715"/>
          <a:ext cx="18065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8" name="Equation" r:id="rId7" imgW="863280" imgH="228600" progId="Equation.DSMT4">
                  <p:embed/>
                </p:oleObj>
              </mc:Choice>
              <mc:Fallback>
                <p:oleObj name="Equation" r:id="rId7" imgW="86328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xmlns="" id="{A2755C3F-57D2-4555-8188-613DEA2F69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3391" y="3407715"/>
                        <a:ext cx="1806575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xmlns="" id="{CA4AC97E-13DF-4BFF-B225-A05CBD64FE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649454"/>
              </p:ext>
            </p:extLst>
          </p:nvPr>
        </p:nvGraphicFramePr>
        <p:xfrm>
          <a:off x="7466733" y="4229697"/>
          <a:ext cx="3722121" cy="1171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9" name="Equation" r:id="rId9" imgW="1879600" imgH="596900" progId="Equation.DSMT4">
                  <p:embed/>
                </p:oleObj>
              </mc:Choice>
              <mc:Fallback>
                <p:oleObj name="Equation" r:id="rId9" imgW="1879600" imgH="596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6733" y="4229697"/>
                        <a:ext cx="3722121" cy="11714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xmlns="" id="{4F0D3447-240F-4BB7-AF1E-4863AF2D74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731005"/>
              </p:ext>
            </p:extLst>
          </p:nvPr>
        </p:nvGraphicFramePr>
        <p:xfrm>
          <a:off x="7232650" y="2332038"/>
          <a:ext cx="17795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0" name="Equation" r:id="rId11" imgW="850680" imgH="228600" progId="Equation.DSMT4">
                  <p:embed/>
                </p:oleObj>
              </mc:Choice>
              <mc:Fallback>
                <p:oleObj name="Equation" r:id="rId11" imgW="85068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xmlns="" id="{4115980B-24A7-4298-A407-AE79D0164E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2650" y="2332038"/>
                        <a:ext cx="1779588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Elemento grafico 4">
            <a:extLst>
              <a:ext uri="{FF2B5EF4-FFF2-40B4-BE49-F238E27FC236}">
                <a16:creationId xmlns:a16="http://schemas.microsoft.com/office/drawing/2014/main" xmlns="" id="{AEBE43FF-A2CB-4A81-8BC1-660D22FCC6DA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xmlns="" r:embed="rId14"/>
              </a:ext>
            </a:extLst>
          </a:blip>
          <a:stretch>
            <a:fillRect/>
          </a:stretch>
        </p:blipFill>
        <p:spPr>
          <a:xfrm>
            <a:off x="848913" y="3087316"/>
            <a:ext cx="5247087" cy="2277640"/>
          </a:xfrm>
          <a:prstGeom prst="rect">
            <a:avLst/>
          </a:prstGeom>
        </p:spPr>
      </p:pic>
      <p:sp>
        <p:nvSpPr>
          <p:cNvPr id="16" name="CasellaDiTesto 15"/>
          <p:cNvSpPr txBox="1"/>
          <p:nvPr/>
        </p:nvSpPr>
        <p:spPr>
          <a:xfrm>
            <a:off x="767174" y="1085264"/>
            <a:ext cx="30449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Ideal case:</a:t>
            </a:r>
            <a:endParaRPr lang="en-US" sz="2400" i="1" baseline="-25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xmlns="" id="{1D8B96B8-E9B9-4419-9D57-525BED9B75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06471"/>
              </p:ext>
            </p:extLst>
          </p:nvPr>
        </p:nvGraphicFramePr>
        <p:xfrm>
          <a:off x="2566828" y="1143141"/>
          <a:ext cx="15097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1" name="Equation" r:id="rId15" imgW="736560" imgH="228600" progId="Equation.DSMT4">
                  <p:embed/>
                </p:oleObj>
              </mc:Choice>
              <mc:Fallback>
                <p:oleObj name="Equation" r:id="rId15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828" y="1143141"/>
                        <a:ext cx="1509712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uppo 25"/>
          <p:cNvGrpSpPr/>
          <p:nvPr/>
        </p:nvGrpSpPr>
        <p:grpSpPr>
          <a:xfrm>
            <a:off x="8096686" y="4815411"/>
            <a:ext cx="3317575" cy="1393375"/>
            <a:chOff x="8096686" y="4815411"/>
            <a:chExt cx="3317575" cy="1393375"/>
          </a:xfrm>
        </p:grpSpPr>
        <p:sp>
          <p:nvSpPr>
            <p:cNvPr id="8" name="CasellaDiTesto 7"/>
            <p:cNvSpPr txBox="1"/>
            <p:nvPr/>
          </p:nvSpPr>
          <p:spPr>
            <a:xfrm>
              <a:off x="8096686" y="5747121"/>
              <a:ext cx="331757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Two error contributions</a:t>
              </a:r>
              <a:endParaRPr lang="en-US" sz="24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8" name="Connettore 2 17">
              <a:extLst>
                <a:ext uri="{FF2B5EF4-FFF2-40B4-BE49-F238E27FC236}">
                  <a16:creationId xmlns:a16="http://schemas.microsoft.com/office/drawing/2014/main" xmlns="" id="{F358F389-1BCB-483F-9705-EB24A97C1A9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779858" y="4815411"/>
              <a:ext cx="54461" cy="981695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Connettore 2 18">
              <a:extLst>
                <a:ext uri="{FF2B5EF4-FFF2-40B4-BE49-F238E27FC236}">
                  <a16:creationId xmlns:a16="http://schemas.microsoft.com/office/drawing/2014/main" xmlns="" id="{F358F389-1BCB-483F-9705-EB24A97C1A9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558372" y="5049808"/>
              <a:ext cx="273026" cy="80766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CasellaDiTesto 21"/>
          <p:cNvSpPr txBox="1"/>
          <p:nvPr/>
        </p:nvSpPr>
        <p:spPr>
          <a:xfrm>
            <a:off x="7483391" y="1173281"/>
            <a:ext cx="397820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his voltage is affected only</a:t>
            </a:r>
          </a:p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by the error due to:</a:t>
            </a:r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3" name="Oggetto 22">
            <a:extLst>
              <a:ext uri="{FF2B5EF4-FFF2-40B4-BE49-F238E27FC236}">
                <a16:creationId xmlns:a16="http://schemas.microsoft.com/office/drawing/2014/main" xmlns="" id="{1D8B96B8-E9B9-4419-9D57-525BED9B75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005281"/>
              </p:ext>
            </p:extLst>
          </p:nvPr>
        </p:nvGraphicFramePr>
        <p:xfrm>
          <a:off x="10391774" y="1588779"/>
          <a:ext cx="9620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2" name="Equation" r:id="rId17" imgW="469800" imgH="228600" progId="Equation.DSMT4">
                  <p:embed/>
                </p:oleObj>
              </mc:Choice>
              <mc:Fallback>
                <p:oleObj name="Equation" r:id="rId17" imgW="46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1774" y="1588779"/>
                        <a:ext cx="962025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Connettore 2 23">
            <a:extLst>
              <a:ext uri="{FF2B5EF4-FFF2-40B4-BE49-F238E27FC236}">
                <a16:creationId xmlns:a16="http://schemas.microsoft.com/office/drawing/2014/main" xmlns="" id="{F358F389-1BCB-483F-9705-EB24A97C1A9A}"/>
              </a:ext>
            </a:extLst>
          </p:cNvPr>
          <p:cNvCxnSpPr>
            <a:cxnSpLocks/>
          </p:cNvCxnSpPr>
          <p:nvPr/>
        </p:nvCxnSpPr>
        <p:spPr>
          <a:xfrm flipH="1">
            <a:off x="8719794" y="1940125"/>
            <a:ext cx="292444" cy="391913"/>
          </a:xfrm>
          <a:prstGeom prst="straightConnector1">
            <a:avLst/>
          </a:prstGeom>
          <a:ln w="3810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75002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xmlns="" id="{77436481-86AE-459F-AF3C-0EC7BCDB77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36525"/>
            <a:ext cx="10515600" cy="662397"/>
          </a:xfrm>
        </p:spPr>
        <p:txBody>
          <a:bodyPr/>
          <a:lstStyle/>
          <a:p>
            <a:r>
              <a:rPr lang="en-US"/>
              <a:t>TIA non-ideality: Noise and offset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xmlns="" id="{C436B0AC-E377-4898-8AD3-F1AA9D432A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xmlns="" id="{8B176C32-271D-40B0-9A31-4A88FB348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6</a:t>
            </a:fld>
            <a:endParaRPr lang="en-US" dirty="0"/>
          </a:p>
        </p:txBody>
      </p:sp>
      <p:pic>
        <p:nvPicPr>
          <p:cNvPr id="15362" name="Picture 2">
            <a:extLst>
              <a:ext uri="{FF2B5EF4-FFF2-40B4-BE49-F238E27FC236}">
                <a16:creationId xmlns:a16="http://schemas.microsoft.com/office/drawing/2014/main" xmlns="" id="{0B025CF8-2535-40A1-93C7-BB0D6AF3EE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293" y="1335852"/>
            <a:ext cx="5658282" cy="3528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Connettore 2 5">
            <a:extLst>
              <a:ext uri="{FF2B5EF4-FFF2-40B4-BE49-F238E27FC236}">
                <a16:creationId xmlns:a16="http://schemas.microsoft.com/office/drawing/2014/main" xmlns="" id="{688AF35F-36C9-4E08-BEC8-F7B523AB103D}"/>
              </a:ext>
            </a:extLst>
          </p:cNvPr>
          <p:cNvCxnSpPr>
            <a:cxnSpLocks/>
          </p:cNvCxnSpPr>
          <p:nvPr/>
        </p:nvCxnSpPr>
        <p:spPr>
          <a:xfrm>
            <a:off x="1582057" y="2336800"/>
            <a:ext cx="714702" cy="763332"/>
          </a:xfrm>
          <a:prstGeom prst="straightConnector1">
            <a:avLst/>
          </a:prstGeom>
          <a:ln w="3810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ttore 2 8">
            <a:extLst>
              <a:ext uri="{FF2B5EF4-FFF2-40B4-BE49-F238E27FC236}">
                <a16:creationId xmlns:a16="http://schemas.microsoft.com/office/drawing/2014/main" xmlns="" id="{3EFDFD8A-E31B-4104-9D3F-071A7F778AF3}"/>
              </a:ext>
            </a:extLst>
          </p:cNvPr>
          <p:cNvCxnSpPr>
            <a:cxnSpLocks/>
          </p:cNvCxnSpPr>
          <p:nvPr/>
        </p:nvCxnSpPr>
        <p:spPr>
          <a:xfrm flipH="1" flipV="1">
            <a:off x="3476296" y="4197943"/>
            <a:ext cx="788276" cy="639253"/>
          </a:xfrm>
          <a:prstGeom prst="straightConnector1">
            <a:avLst/>
          </a:prstGeom>
          <a:ln w="3810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2 12">
            <a:extLst>
              <a:ext uri="{FF2B5EF4-FFF2-40B4-BE49-F238E27FC236}">
                <a16:creationId xmlns:a16="http://schemas.microsoft.com/office/drawing/2014/main" xmlns="" id="{F358F389-1BCB-483F-9705-EB24A97C1A9A}"/>
              </a:ext>
            </a:extLst>
          </p:cNvPr>
          <p:cNvCxnSpPr>
            <a:cxnSpLocks/>
          </p:cNvCxnSpPr>
          <p:nvPr/>
        </p:nvCxnSpPr>
        <p:spPr>
          <a:xfrm flipH="1">
            <a:off x="5205248" y="1335852"/>
            <a:ext cx="1321677" cy="361696"/>
          </a:xfrm>
          <a:prstGeom prst="straightConnector1">
            <a:avLst/>
          </a:prstGeom>
          <a:ln w="3810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asellaDiTesto 13">
            <a:extLst>
              <a:ext uri="{FF2B5EF4-FFF2-40B4-BE49-F238E27FC236}">
                <a16:creationId xmlns:a16="http://schemas.microsoft.com/office/drawing/2014/main" xmlns="" id="{09533921-6A00-4DCA-A9C1-08E2CC6443BF}"/>
              </a:ext>
            </a:extLst>
          </p:cNvPr>
          <p:cNvSpPr txBox="1"/>
          <p:nvPr/>
        </p:nvSpPr>
        <p:spPr>
          <a:xfrm>
            <a:off x="6699575" y="1005329"/>
            <a:ext cx="35953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quivalent noise source of impedance Z</a:t>
            </a:r>
          </a:p>
        </p:txBody>
      </p:sp>
      <p:sp>
        <p:nvSpPr>
          <p:cNvPr id="15" name="Freccia a destra 14">
            <a:extLst>
              <a:ext uri="{FF2B5EF4-FFF2-40B4-BE49-F238E27FC236}">
                <a16:creationId xmlns:a16="http://schemas.microsoft.com/office/drawing/2014/main" xmlns="" id="{5D85F7A5-FA0B-43CC-A503-95CCFE4C9685}"/>
              </a:ext>
            </a:extLst>
          </p:cNvPr>
          <p:cNvSpPr/>
          <p:nvPr/>
        </p:nvSpPr>
        <p:spPr>
          <a:xfrm>
            <a:off x="6806787" y="2008081"/>
            <a:ext cx="867103" cy="36512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xmlns="" id="{42BD6737-020E-44CC-A669-E8A6DED71B78}"/>
              </a:ext>
            </a:extLst>
          </p:cNvPr>
          <p:cNvSpPr txBox="1"/>
          <p:nvPr/>
        </p:nvSpPr>
        <p:spPr>
          <a:xfrm>
            <a:off x="7834726" y="1911541"/>
            <a:ext cx="30787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Thermal Noise:</a:t>
            </a:r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xmlns="" id="{BE4E7140-4663-4906-BDE3-3B436D6D1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925581"/>
              </p:ext>
            </p:extLst>
          </p:nvPr>
        </p:nvGraphicFramePr>
        <p:xfrm>
          <a:off x="7948511" y="2336800"/>
          <a:ext cx="3046601" cy="662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" name="Equation" r:id="rId4" imgW="1130040" imgH="253800" progId="Equation.DSMT4">
                  <p:embed/>
                </p:oleObj>
              </mc:Choice>
              <mc:Fallback>
                <p:oleObj name="Equation" r:id="rId4" imgW="1130040" imgH="2538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xmlns="" id="{1D8B96B8-E9B9-4419-9D57-525BED9B75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8511" y="2336800"/>
                        <a:ext cx="3046601" cy="6623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asellaDiTesto 18">
            <a:extLst>
              <a:ext uri="{FF2B5EF4-FFF2-40B4-BE49-F238E27FC236}">
                <a16:creationId xmlns:a16="http://schemas.microsoft.com/office/drawing/2014/main" xmlns="" id="{4B8E54F7-C95A-47F6-B95A-1A3FE792EB84}"/>
              </a:ext>
            </a:extLst>
          </p:cNvPr>
          <p:cNvSpPr txBox="1"/>
          <p:nvPr/>
        </p:nvSpPr>
        <p:spPr>
          <a:xfrm>
            <a:off x="4298345" y="4620667"/>
            <a:ext cx="35953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put referred noise voltage of the amplifier</a:t>
            </a:r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xmlns="" id="{AE0DAD0C-DED4-49CA-ABEC-7941BBC3FAAB}"/>
              </a:ext>
            </a:extLst>
          </p:cNvPr>
          <p:cNvSpPr txBox="1"/>
          <p:nvPr/>
        </p:nvSpPr>
        <p:spPr>
          <a:xfrm>
            <a:off x="375162" y="1097383"/>
            <a:ext cx="24695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put referred noise current of the amplifier</a:t>
            </a: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xmlns="" id="{2E7B5DC2-AD42-4CC5-872C-5AE23F1AEBC5}"/>
              </a:ext>
            </a:extLst>
          </p:cNvPr>
          <p:cNvSpPr txBox="1"/>
          <p:nvPr/>
        </p:nvSpPr>
        <p:spPr>
          <a:xfrm>
            <a:off x="8432800" y="3585029"/>
            <a:ext cx="3251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noise calculations, we will neglect finite gain effects (hypothesis of perfect virtual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n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797055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16" grpId="0"/>
      <p:bldP spid="19" grpId="0"/>
      <p:bldP spid="20" grpId="0"/>
      <p:bldP spid="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xmlns="" id="{EAF8F7B8-F36F-4B3F-9996-6779AD7256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1456" y="13063"/>
            <a:ext cx="10515600" cy="662397"/>
          </a:xfrm>
        </p:spPr>
        <p:txBody>
          <a:bodyPr/>
          <a:lstStyle/>
          <a:p>
            <a:r>
              <a:rPr lang="it-IT" dirty="0" err="1"/>
              <a:t>Effect</a:t>
            </a:r>
            <a:r>
              <a:rPr lang="it-IT" dirty="0"/>
              <a:t> of </a:t>
            </a:r>
            <a:r>
              <a:rPr lang="it-IT" sz="3600" i="1" dirty="0"/>
              <a:t>i</a:t>
            </a:r>
            <a:r>
              <a:rPr lang="it-IT" sz="3600" i="1" baseline="-25000" dirty="0"/>
              <a:t>n</a:t>
            </a:r>
            <a:r>
              <a:rPr lang="it-IT" dirty="0"/>
              <a:t> and </a:t>
            </a:r>
            <a:r>
              <a:rPr lang="it-IT" sz="3600" i="1" dirty="0" err="1"/>
              <a:t>v</a:t>
            </a:r>
            <a:r>
              <a:rPr lang="it-IT" sz="3600" i="1" baseline="-25000" dirty="0" err="1"/>
              <a:t>nR</a:t>
            </a:r>
            <a:endParaRPr lang="en-US" sz="3600" i="1" baseline="-25000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xmlns="" id="{785872A1-414E-41F3-AB17-7399B164C3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xmlns="" id="{F89859F4-0B07-4021-920B-750E857C8F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7</a:t>
            </a:fld>
            <a:endParaRPr lang="en-US" dirty="0"/>
          </a:p>
        </p:txBody>
      </p:sp>
      <p:cxnSp>
        <p:nvCxnSpPr>
          <p:cNvPr id="7" name="Connettore 2 6">
            <a:extLst>
              <a:ext uri="{FF2B5EF4-FFF2-40B4-BE49-F238E27FC236}">
                <a16:creationId xmlns:a16="http://schemas.microsoft.com/office/drawing/2014/main" xmlns="" id="{1EC1F17D-3B5C-4E88-A684-6775C5F43454}"/>
              </a:ext>
            </a:extLst>
          </p:cNvPr>
          <p:cNvCxnSpPr>
            <a:cxnSpLocks/>
          </p:cNvCxnSpPr>
          <p:nvPr/>
        </p:nvCxnSpPr>
        <p:spPr>
          <a:xfrm flipH="1">
            <a:off x="4595244" y="1730009"/>
            <a:ext cx="1301783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asellaDiTesto 9">
            <a:extLst>
              <a:ext uri="{FF2B5EF4-FFF2-40B4-BE49-F238E27FC236}">
                <a16:creationId xmlns:a16="http://schemas.microsoft.com/office/drawing/2014/main" xmlns="" id="{39E76C95-76FB-44B8-B172-A721B846A0E1}"/>
              </a:ext>
            </a:extLst>
          </p:cNvPr>
          <p:cNvSpPr txBox="1"/>
          <p:nvPr/>
        </p:nvSpPr>
        <p:spPr>
          <a:xfrm>
            <a:off x="2545963" y="1587135"/>
            <a:ext cx="4587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6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36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en-US" sz="36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" name="Connettore 2 10">
            <a:extLst>
              <a:ext uri="{FF2B5EF4-FFF2-40B4-BE49-F238E27FC236}">
                <a16:creationId xmlns:a16="http://schemas.microsoft.com/office/drawing/2014/main" xmlns="" id="{8BAE0FD7-EBE3-4587-A8B6-AACBA5BEDF3E}"/>
              </a:ext>
            </a:extLst>
          </p:cNvPr>
          <p:cNvCxnSpPr>
            <a:cxnSpLocks/>
          </p:cNvCxnSpPr>
          <p:nvPr/>
        </p:nvCxnSpPr>
        <p:spPr>
          <a:xfrm flipH="1">
            <a:off x="2071812" y="2303635"/>
            <a:ext cx="1301783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xmlns="" id="{62265E4B-AE90-44D8-AD34-0051A875C0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777673"/>
              </p:ext>
            </p:extLst>
          </p:nvPr>
        </p:nvGraphicFramePr>
        <p:xfrm>
          <a:off x="7049861" y="4917696"/>
          <a:ext cx="3139168" cy="716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" name="Equation" r:id="rId3" imgW="965160" imgH="228600" progId="Equation.DSMT4">
                  <p:embed/>
                </p:oleObj>
              </mc:Choice>
              <mc:Fallback>
                <p:oleObj name="Equation" r:id="rId3" imgW="965160" imgH="2286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xmlns="" id="{BE4E7140-4663-4906-BDE3-3B436D6D1C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9861" y="4917696"/>
                        <a:ext cx="3139168" cy="7168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xmlns="" id="{CF92E489-E891-4C8F-B632-C87BAE999D18}"/>
              </a:ext>
            </a:extLst>
          </p:cNvPr>
          <p:cNvSpPr txBox="1"/>
          <p:nvPr/>
        </p:nvSpPr>
        <p:spPr>
          <a:xfrm>
            <a:off x="4955405" y="1011107"/>
            <a:ext cx="4587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6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36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en-US" sz="36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Elemento grafico 14">
            <a:extLst>
              <a:ext uri="{FF2B5EF4-FFF2-40B4-BE49-F238E27FC236}">
                <a16:creationId xmlns:a16="http://schemas.microsoft.com/office/drawing/2014/main" xmlns="" id="{F3CDB092-870F-4023-A49E-DC259A563BA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>
            <a:off x="1633728" y="1657438"/>
            <a:ext cx="6220758" cy="3520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7638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xmlns="" id="{5733A280-A3DC-4573-B812-A3E49DB916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/>
              <a:t>Effect</a:t>
            </a:r>
            <a:r>
              <a:rPr lang="it-IT" dirty="0"/>
              <a:t> of the </a:t>
            </a:r>
            <a:r>
              <a:rPr lang="it-IT" dirty="0" err="1"/>
              <a:t>voltage</a:t>
            </a:r>
            <a:r>
              <a:rPr lang="it-IT" dirty="0"/>
              <a:t> source 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xmlns="" id="{ACE99412-9012-45D1-8A60-78B937EECE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xmlns="" id="{CF9DC9ED-6137-4ABB-AC60-5EF6EE6EB2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xmlns="" id="{D2850AAD-8BF7-4B43-9A19-073E42B43D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014481"/>
              </p:ext>
            </p:extLst>
          </p:nvPr>
        </p:nvGraphicFramePr>
        <p:xfrm>
          <a:off x="7041003" y="3429000"/>
          <a:ext cx="3432175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" name="Equation" r:id="rId3" imgW="1143000" imgH="482400" progId="Equation.DSMT4">
                  <p:embed/>
                </p:oleObj>
              </mc:Choice>
              <mc:Fallback>
                <p:oleObj name="Equation" r:id="rId3" imgW="1143000" imgH="4824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xmlns="" id="{62265E4B-AE90-44D8-AD34-0051A875C0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1003" y="3429000"/>
                        <a:ext cx="3432175" cy="1397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Elemento grafico 6">
            <a:extLst>
              <a:ext uri="{FF2B5EF4-FFF2-40B4-BE49-F238E27FC236}">
                <a16:creationId xmlns:a16="http://schemas.microsoft.com/office/drawing/2014/main" xmlns="" id="{7250FEB5-3BE1-4D9C-BBDC-94B812404C6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>
            <a:off x="1037510" y="1529326"/>
            <a:ext cx="5689862" cy="36792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9492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xmlns="" id="{4D81424D-08CD-4E7B-A3B9-8CE3DDE6C7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tal output noise voltage and input referred noise current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xmlns="" id="{194F374A-4BE7-4D1D-803B-9DB20B3CF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xmlns="" id="{266CE958-8E09-4F46-B8C1-4A0595A092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9</a:t>
            </a:fld>
            <a:endParaRPr lang="en-US" dirty="0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xmlns="" id="{5E2624A8-854F-4844-AC29-BB071104B8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292" y="1335853"/>
            <a:ext cx="3839449" cy="2394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xmlns="" id="{C7C41AFF-FC00-4AB3-BC87-D01451D9C2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676938"/>
              </p:ext>
            </p:extLst>
          </p:nvPr>
        </p:nvGraphicFramePr>
        <p:xfrm>
          <a:off x="5849257" y="1427795"/>
          <a:ext cx="4020458" cy="1181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0" name="Equation" r:id="rId4" imgW="1676400" imgH="482600" progId="Equation.DSMT4">
                  <p:embed/>
                </p:oleObj>
              </mc:Choice>
              <mc:Fallback>
                <p:oleObj name="Equation" r:id="rId4" imgW="16764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257" y="1427795"/>
                        <a:ext cx="4020458" cy="1181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xmlns="" id="{C831A01E-B724-4516-BC20-8ACA0892BB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281737"/>
              </p:ext>
            </p:extLst>
          </p:nvPr>
        </p:nvGraphicFramePr>
        <p:xfrm>
          <a:off x="1407404" y="4240430"/>
          <a:ext cx="5421530" cy="1402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1" name="Equation" r:id="rId6" imgW="1905000" imgH="482600" progId="Equation.DSMT4">
                  <p:embed/>
                </p:oleObj>
              </mc:Choice>
              <mc:Fallback>
                <p:oleObj name="Equation" r:id="rId6" imgW="19050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404" y="4240430"/>
                        <a:ext cx="5421530" cy="14025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xmlns="" id="{E8351A53-38BE-412D-A009-CCA5EEAB78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135678"/>
              </p:ext>
            </p:extLst>
          </p:nvPr>
        </p:nvGraphicFramePr>
        <p:xfrm>
          <a:off x="5859832" y="2637290"/>
          <a:ext cx="17653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2" name="Equation" r:id="rId8" imgW="736560" imgH="431640" progId="Equation.DSMT4">
                  <p:embed/>
                </p:oleObj>
              </mc:Choice>
              <mc:Fallback>
                <p:oleObj name="Equation" r:id="rId8" imgW="73656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xmlns="" id="{C831A01E-B724-4516-BC20-8ACA0892BB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832" y="2637290"/>
                        <a:ext cx="1765300" cy="1057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xmlns="" id="{ABBE74B1-1746-468C-8741-2E982BD5DE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336533"/>
              </p:ext>
            </p:extLst>
          </p:nvPr>
        </p:nvGraphicFramePr>
        <p:xfrm>
          <a:off x="8626794" y="2616375"/>
          <a:ext cx="231298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3" name="Equation" r:id="rId10" imgW="965160" imgH="431640" progId="Equation.DSMT4">
                  <p:embed/>
                </p:oleObj>
              </mc:Choice>
              <mc:Fallback>
                <p:oleObj name="Equation" r:id="rId10" imgW="965160" imgH="4316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xmlns="" id="{E8351A53-38BE-412D-A009-CCA5EEAB78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6794" y="2616375"/>
                        <a:ext cx="2312988" cy="1057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xmlns="" id="{C7C41AFF-FC00-4AB3-BC87-D01451D9C2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107651"/>
              </p:ext>
            </p:extLst>
          </p:nvPr>
        </p:nvGraphicFramePr>
        <p:xfrm>
          <a:off x="7487141" y="4413770"/>
          <a:ext cx="42037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4" name="Equation" r:id="rId12" imgW="1752480" imgH="431640" progId="Equation.DSMT4">
                  <p:embed/>
                </p:oleObj>
              </mc:Choice>
              <mc:Fallback>
                <p:oleObj name="Equation" r:id="rId12" imgW="1752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7141" y="4413770"/>
                        <a:ext cx="4203700" cy="1057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4121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397888" y="132427"/>
            <a:ext cx="10515600" cy="662397"/>
          </a:xfrm>
        </p:spPr>
        <p:txBody>
          <a:bodyPr/>
          <a:lstStyle/>
          <a:p>
            <a:r>
              <a:rPr lang="it-IT" dirty="0" err="1"/>
              <a:t>Sensors</a:t>
            </a:r>
            <a:r>
              <a:rPr lang="it-IT" dirty="0"/>
              <a:t> </a:t>
            </a:r>
            <a:r>
              <a:rPr lang="it-IT" dirty="0" err="1"/>
              <a:t>that</a:t>
            </a:r>
            <a:r>
              <a:rPr lang="it-IT" dirty="0"/>
              <a:t> produce a </a:t>
            </a:r>
            <a:r>
              <a:rPr lang="it-IT" dirty="0" err="1"/>
              <a:t>voltage</a:t>
            </a:r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graphicFrame>
        <p:nvGraphicFramePr>
          <p:cNvPr id="9" name="Tabella 8">
            <a:extLst>
              <a:ext uri="{FF2B5EF4-FFF2-40B4-BE49-F238E27FC236}">
                <a16:creationId xmlns:a16="http://schemas.microsoft.com/office/drawing/2014/main" xmlns="" id="{94F66FBC-2F3D-4C98-86D1-303B8DB1356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0109916"/>
              </p:ext>
            </p:extLst>
          </p:nvPr>
        </p:nvGraphicFramePr>
        <p:xfrm>
          <a:off x="201892" y="923827"/>
          <a:ext cx="11572185" cy="5303520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3039491">
                  <a:extLst>
                    <a:ext uri="{9D8B030D-6E8A-4147-A177-3AD203B41FA5}">
                      <a16:colId xmlns:a16="http://schemas.microsoft.com/office/drawing/2014/main" xmlns="" val="2507678991"/>
                    </a:ext>
                  </a:extLst>
                </a:gridCol>
                <a:gridCol w="4266347">
                  <a:extLst>
                    <a:ext uri="{9D8B030D-6E8A-4147-A177-3AD203B41FA5}">
                      <a16:colId xmlns:a16="http://schemas.microsoft.com/office/drawing/2014/main" xmlns="" val="852440010"/>
                    </a:ext>
                  </a:extLst>
                </a:gridCol>
                <a:gridCol w="4266347">
                  <a:extLst>
                    <a:ext uri="{9D8B030D-6E8A-4147-A177-3AD203B41FA5}">
                      <a16:colId xmlns:a16="http://schemas.microsoft.com/office/drawing/2014/main" xmlns="" val="3706712249"/>
                    </a:ext>
                  </a:extLst>
                </a:gridCol>
              </a:tblGrid>
              <a:tr h="480766"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Output electrical quantity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ensor typ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Input physical or chemical quantity to be sensed. 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912257245"/>
                  </a:ext>
                </a:extLst>
              </a:tr>
              <a:tr h="1748673">
                <a:tc rowSpan="4"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Voltage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hermoelectric sensors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emperature difference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emperature </a:t>
                      </a:r>
                    </a:p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Fluid flow rate</a:t>
                      </a:r>
                    </a:p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Infrared radiation (bolometers)</a:t>
                      </a:r>
                    </a:p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Gas concentration (catalytic sensors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862672691"/>
                  </a:ext>
                </a:extLst>
              </a:tr>
              <a:tr h="62452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Electrochemical sensors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Ion concentration in electrolytes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Gas concentration (e.g.. “lambda probes”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955283522"/>
                  </a:ext>
                </a:extLst>
              </a:tr>
              <a:tr h="99924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Hall sensors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Magnetic Field 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osition (Proximity)</a:t>
                      </a:r>
                    </a:p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urrent measurement 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430703182"/>
                  </a:ext>
                </a:extLst>
              </a:tr>
              <a:tr h="62452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iezoelectric sensors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Force (ac detection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coustical pressure, acceleration.  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1103591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5242782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xmlns="" id="{D3C91AB7-AE4B-4852-B39C-E0EDEBCCF9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08498"/>
            <a:ext cx="10515600" cy="662397"/>
          </a:xfrm>
        </p:spPr>
        <p:txBody>
          <a:bodyPr/>
          <a:lstStyle/>
          <a:p>
            <a:r>
              <a:rPr lang="en-US" dirty="0"/>
              <a:t>TIA used to read capacitive sensor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xmlns="" id="{355032C7-C756-4D72-898A-B1F0F4ADB1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xmlns="" id="{B6701E4E-646A-45BA-BC0D-E5678218CB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0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xmlns="" id="{3E57D825-23B2-4E67-B6FB-C64C64B136A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>
            <a:off x="892969" y="981425"/>
            <a:ext cx="2202589" cy="2452143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xmlns="" id="{B77B7851-EB07-4462-A811-4D72D971F35C}"/>
              </a:ext>
            </a:extLst>
          </p:cNvPr>
          <p:cNvSpPr txBox="1"/>
          <p:nvPr/>
        </p:nvSpPr>
        <p:spPr>
          <a:xfrm>
            <a:off x="838200" y="3502927"/>
            <a:ext cx="27085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ifferential capacitive sensor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xmlns="" id="{6AC67289-B1A3-45B6-BB46-6A5D2E7B2B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283158"/>
              </p:ext>
            </p:extLst>
          </p:nvPr>
        </p:nvGraphicFramePr>
        <p:xfrm>
          <a:off x="4262204" y="5499135"/>
          <a:ext cx="2202590" cy="594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0" name="Equation" r:id="rId5" imgW="888614" imgH="215806" progId="Equation.DSMT4">
                  <p:embed/>
                </p:oleObj>
              </mc:Choice>
              <mc:Fallback>
                <p:oleObj name="Equation" r:id="rId5" imgW="888614" imgH="21580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204" y="5499135"/>
                        <a:ext cx="2202590" cy="5948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xmlns="" id="{79560F7A-B697-4388-98F3-8782DCD73740}"/>
              </a:ext>
            </a:extLst>
          </p:cNvPr>
          <p:cNvSpPr txBox="1"/>
          <p:nvPr/>
        </p:nvSpPr>
        <p:spPr>
          <a:xfrm>
            <a:off x="741688" y="5532675"/>
            <a:ext cx="35205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nterfac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must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rea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xmlns="" id="{E8508E5F-DA6F-4085-8718-B9D62CF778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075754"/>
              </p:ext>
            </p:extLst>
          </p:nvPr>
        </p:nvGraphicFramePr>
        <p:xfrm>
          <a:off x="4728195" y="1491151"/>
          <a:ext cx="2431983" cy="130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1" name="Equation" r:id="rId7" imgW="1054080" imgH="507960" progId="Equation.DSMT4">
                  <p:embed/>
                </p:oleObj>
              </mc:Choice>
              <mc:Fallback>
                <p:oleObj name="Equation" r:id="rId7" imgW="1054080" imgH="50796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xmlns="" id="{6AC67289-B1A3-45B6-BB46-6A5D2E7B2B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8195" y="1491151"/>
                        <a:ext cx="2431983" cy="130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xmlns="" id="{AC80BB52-FA07-4822-958B-398E675313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654021"/>
              </p:ext>
            </p:extLst>
          </p:nvPr>
        </p:nvGraphicFramePr>
        <p:xfrm>
          <a:off x="4728195" y="3073019"/>
          <a:ext cx="2430462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2" name="Equation" r:id="rId9" imgW="1054080" imgH="482400" progId="Equation.DSMT4">
                  <p:embed/>
                </p:oleObj>
              </mc:Choice>
              <mc:Fallback>
                <p:oleObj name="Equation" r:id="rId9" imgW="1054080" imgH="4824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xmlns="" id="{E8508E5F-DA6F-4085-8718-B9D62CF778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8195" y="3073019"/>
                        <a:ext cx="2430462" cy="1235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sellaDiTesto 12">
            <a:extLst>
              <a:ext uri="{FF2B5EF4-FFF2-40B4-BE49-F238E27FC236}">
                <a16:creationId xmlns:a16="http://schemas.microsoft.com/office/drawing/2014/main" xmlns="" id="{CCCDCDF1-9291-4F5C-83F3-3C29E7CE9770}"/>
              </a:ext>
            </a:extLst>
          </p:cNvPr>
          <p:cNvSpPr txBox="1"/>
          <p:nvPr/>
        </p:nvSpPr>
        <p:spPr>
          <a:xfrm>
            <a:off x="7341023" y="1672788"/>
            <a:ext cx="40145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alanced differential sensor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e.g. MEMS accelerometer)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xmlns="" id="{504D0F08-F429-4D62-AA89-AF07549DA5F3}"/>
              </a:ext>
            </a:extLst>
          </p:cNvPr>
          <p:cNvSpPr txBox="1"/>
          <p:nvPr/>
        </p:nvSpPr>
        <p:spPr>
          <a:xfrm>
            <a:off x="7341023" y="3071210"/>
            <a:ext cx="39580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seudo differential sensor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e.g. pressure sensor)</a:t>
            </a: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xmlns="" id="{993B692D-6D37-4BEE-A4B2-F4ED9A4BB25E}"/>
              </a:ext>
            </a:extLst>
          </p:cNvPr>
          <p:cNvSpPr txBox="1"/>
          <p:nvPr/>
        </p:nvSpPr>
        <p:spPr>
          <a:xfrm>
            <a:off x="896013" y="4463944"/>
            <a:ext cx="100963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typically a large capacitance which does not vary with X, but is widely affected by process spread and often depends on temperature</a:t>
            </a:r>
          </a:p>
        </p:txBody>
      </p:sp>
      <p:cxnSp>
        <p:nvCxnSpPr>
          <p:cNvPr id="16" name="Connettore 2 15">
            <a:extLst>
              <a:ext uri="{FF2B5EF4-FFF2-40B4-BE49-F238E27FC236}">
                <a16:creationId xmlns:a16="http://schemas.microsoft.com/office/drawing/2014/main" xmlns="" id="{6629FBAD-303C-4926-9890-4A82D61635E2}"/>
              </a:ext>
            </a:extLst>
          </p:cNvPr>
          <p:cNvCxnSpPr>
            <a:cxnSpLocks/>
          </p:cNvCxnSpPr>
          <p:nvPr/>
        </p:nvCxnSpPr>
        <p:spPr>
          <a:xfrm flipH="1">
            <a:off x="6883531" y="981425"/>
            <a:ext cx="1321678" cy="572959"/>
          </a:xfrm>
          <a:prstGeom prst="straightConnector1">
            <a:avLst/>
          </a:prstGeom>
          <a:ln w="3810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asellaDiTesto 16">
            <a:extLst>
              <a:ext uri="{FF2B5EF4-FFF2-40B4-BE49-F238E27FC236}">
                <a16:creationId xmlns:a16="http://schemas.microsoft.com/office/drawing/2014/main" xmlns="" id="{CC667B05-BCC9-41E5-AC7B-EDBE43961D47}"/>
              </a:ext>
            </a:extLst>
          </p:cNvPr>
          <p:cNvSpPr txBox="1"/>
          <p:nvPr/>
        </p:nvSpPr>
        <p:spPr>
          <a:xfrm>
            <a:off x="8285356" y="723387"/>
            <a:ext cx="32489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physical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quantity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to b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ense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0317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4" grpId="0"/>
      <p:bldP spid="15" grpId="0"/>
      <p:bldP spid="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xmlns="" id="{C1AA9AFE-6AC4-40E6-80B2-425FDAFBC6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9780" y="254421"/>
            <a:ext cx="10515600" cy="662397"/>
          </a:xfrm>
        </p:spPr>
        <p:txBody>
          <a:bodyPr/>
          <a:lstStyle/>
          <a:p>
            <a:r>
              <a:rPr lang="en-US"/>
              <a:t>Transformation of </a:t>
            </a:r>
            <a:r>
              <a:rPr lang="en-US">
                <a:latin typeface="Symbol" panose="05050102010706020507" pitchFamily="18" charset="2"/>
              </a:rPr>
              <a:t>D</a:t>
            </a:r>
            <a:r>
              <a:rPr lang="en-US"/>
              <a:t>C into a current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xmlns="" id="{5140BF36-049F-4623-8C01-7DA29C939F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xmlns="" id="{4BCF82F7-5876-417C-9D1F-4071F632EF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1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xmlns="" id="{8BC47835-29A2-48A7-B7E7-08B0872F367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>
            <a:off x="472998" y="1808456"/>
            <a:ext cx="4257675" cy="3028950"/>
          </a:xfrm>
          <a:prstGeom prst="rect">
            <a:avLst/>
          </a:prstGeom>
        </p:spPr>
      </p:pic>
      <p:pic>
        <p:nvPicPr>
          <p:cNvPr id="7" name="Elemento grafico 6">
            <a:extLst>
              <a:ext uri="{FF2B5EF4-FFF2-40B4-BE49-F238E27FC236}">
                <a16:creationId xmlns:a16="http://schemas.microsoft.com/office/drawing/2014/main" xmlns="" id="{A070A045-8668-410F-8106-F117255F49D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>
            <a:off x="6532129" y="2158351"/>
            <a:ext cx="2058328" cy="2329160"/>
          </a:xfrm>
          <a:prstGeom prst="rect">
            <a:avLst/>
          </a:prstGeom>
        </p:spPr>
      </p:pic>
      <p:pic>
        <p:nvPicPr>
          <p:cNvPr id="8" name="Elemento grafico 7">
            <a:extLst>
              <a:ext uri="{FF2B5EF4-FFF2-40B4-BE49-F238E27FC236}">
                <a16:creationId xmlns:a16="http://schemas.microsoft.com/office/drawing/2014/main" xmlns="" id="{04174074-1B83-40A3-BAB7-C847E693551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xmlns="" r:embed="rId8"/>
              </a:ext>
            </a:extLst>
          </a:blip>
          <a:stretch>
            <a:fillRect/>
          </a:stretch>
        </p:blipFill>
        <p:spPr>
          <a:xfrm>
            <a:off x="2601835" y="1152525"/>
            <a:ext cx="1943100" cy="2686050"/>
          </a:xfrm>
          <a:prstGeom prst="rect">
            <a:avLst/>
          </a:prstGeom>
        </p:spPr>
      </p:pic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xmlns="" id="{6DDA2A62-1342-401F-89AB-2801CF2E13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533627"/>
              </p:ext>
            </p:extLst>
          </p:nvPr>
        </p:nvGraphicFramePr>
        <p:xfrm>
          <a:off x="4946171" y="1152525"/>
          <a:ext cx="3171917" cy="6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6" name="Equation" r:id="rId9" imgW="1244600" imgH="228600" progId="Equation.DSMT4">
                  <p:embed/>
                </p:oleObj>
              </mc:Choice>
              <mc:Fallback>
                <p:oleObj name="Equation" r:id="rId9" imgW="12446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171" y="1152525"/>
                        <a:ext cx="3171917" cy="608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xmlns="" id="{7A077131-E424-45D4-B0A8-4A39F83D2E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87890"/>
              </p:ext>
            </p:extLst>
          </p:nvPr>
        </p:nvGraphicFramePr>
        <p:xfrm>
          <a:off x="2877658" y="5044314"/>
          <a:ext cx="4137025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7" name="Equation" r:id="rId11" imgW="1473120" imgH="393480" progId="Equation.DSMT4">
                  <p:embed/>
                </p:oleObj>
              </mc:Choice>
              <mc:Fallback>
                <p:oleObj name="Equation" r:id="rId11" imgW="147312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7658" y="5044314"/>
                        <a:ext cx="4137025" cy="1122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xmlns="" id="{8C03CD1B-D962-4153-9CD8-584967BBA9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498881"/>
              </p:ext>
            </p:extLst>
          </p:nvPr>
        </p:nvGraphicFramePr>
        <p:xfrm>
          <a:off x="7058839" y="5255150"/>
          <a:ext cx="4745037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8" name="Equation" r:id="rId13" imgW="1688760" imgH="253800" progId="Equation.DSMT4">
                  <p:embed/>
                </p:oleObj>
              </mc:Choice>
              <mc:Fallback>
                <p:oleObj name="Equation" r:id="rId13" imgW="1688760" imgH="2538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xmlns="" id="{7A077131-E424-45D4-B0A8-4A39F83D2E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8839" y="5255150"/>
                        <a:ext cx="4745037" cy="722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xmlns="" id="{195B0905-0DEB-4980-A50A-C0E5EB572FDF}"/>
              </a:ext>
            </a:extLst>
          </p:cNvPr>
          <p:cNvSpPr txBox="1"/>
          <p:nvPr/>
        </p:nvSpPr>
        <p:spPr>
          <a:xfrm>
            <a:off x="5197328" y="4537017"/>
            <a:ext cx="28959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short-circuit current</a:t>
            </a:r>
          </a:p>
        </p:txBody>
      </p: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xmlns="" id="{E1BA8711-AF39-42A7-9471-CDE9F5AEAA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855622"/>
              </p:ext>
            </p:extLst>
          </p:nvPr>
        </p:nvGraphicFramePr>
        <p:xfrm>
          <a:off x="8964612" y="3322931"/>
          <a:ext cx="238918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9" name="Equation" r:id="rId15" imgW="850680" imgH="228600" progId="Equation.DSMT4">
                  <p:embed/>
                </p:oleObj>
              </mc:Choice>
              <mc:Fallback>
                <p:oleObj name="Equation" r:id="rId15" imgW="850680" imgH="2286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xmlns="" id="{8C03CD1B-D962-4153-9CD8-584967BBA9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4612" y="3322931"/>
                        <a:ext cx="2389187" cy="650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Connettore 2 16">
            <a:extLst>
              <a:ext uri="{FF2B5EF4-FFF2-40B4-BE49-F238E27FC236}">
                <a16:creationId xmlns:a16="http://schemas.microsoft.com/office/drawing/2014/main" xmlns="" id="{628584E4-A05F-4AB9-8761-343D23B60086}"/>
              </a:ext>
            </a:extLst>
          </p:cNvPr>
          <p:cNvCxnSpPr>
            <a:cxnSpLocks/>
          </p:cNvCxnSpPr>
          <p:nvPr/>
        </p:nvCxnSpPr>
        <p:spPr>
          <a:xfrm flipH="1">
            <a:off x="5787483" y="3400847"/>
            <a:ext cx="731523" cy="1086664"/>
          </a:xfrm>
          <a:prstGeom prst="straightConnector1">
            <a:avLst/>
          </a:prstGeom>
          <a:ln w="3810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2 18">
            <a:extLst>
              <a:ext uri="{FF2B5EF4-FFF2-40B4-BE49-F238E27FC236}">
                <a16:creationId xmlns:a16="http://schemas.microsoft.com/office/drawing/2014/main" xmlns="" id="{81B7396E-BF42-40DA-8DFD-58D6E84CF595}"/>
              </a:ext>
            </a:extLst>
          </p:cNvPr>
          <p:cNvCxnSpPr>
            <a:cxnSpLocks/>
            <a:stCxn id="14" idx="1"/>
          </p:cNvCxnSpPr>
          <p:nvPr/>
        </p:nvCxnSpPr>
        <p:spPr>
          <a:xfrm flipH="1">
            <a:off x="3735660" y="4767850"/>
            <a:ext cx="1461668" cy="573584"/>
          </a:xfrm>
          <a:prstGeom prst="straightConnector1">
            <a:avLst/>
          </a:prstGeom>
          <a:ln w="3810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2 21">
            <a:extLst>
              <a:ext uri="{FF2B5EF4-FFF2-40B4-BE49-F238E27FC236}">
                <a16:creationId xmlns:a16="http://schemas.microsoft.com/office/drawing/2014/main" xmlns="" id="{09B49207-50A9-4FB7-8379-C83EB419A1E8}"/>
              </a:ext>
            </a:extLst>
          </p:cNvPr>
          <p:cNvCxnSpPr>
            <a:cxnSpLocks/>
          </p:cNvCxnSpPr>
          <p:nvPr/>
        </p:nvCxnSpPr>
        <p:spPr>
          <a:xfrm>
            <a:off x="8192853" y="3430474"/>
            <a:ext cx="771759" cy="179392"/>
          </a:xfrm>
          <a:prstGeom prst="straightConnector1">
            <a:avLst/>
          </a:prstGeom>
          <a:ln w="3810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32310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xmlns="" id="{2FE297C1-6175-4BEB-AD8D-48B46AEFF0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se of the TIA to read current </a:t>
            </a:r>
            <a:r>
              <a:rPr lang="en-US" b="1" i="1"/>
              <a:t>I</a:t>
            </a:r>
            <a:r>
              <a:rPr lang="en-US" b="1" i="1" baseline="-25000"/>
              <a:t>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xmlns="" id="{1197075D-D69D-4AB9-883B-D9917719D1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xmlns="" id="{FCBF0F38-6513-4CC9-893A-3EEEC20B23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2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xmlns="" id="{87673195-C413-499D-8D8F-3FD076F695E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>
            <a:off x="600814" y="1343552"/>
            <a:ext cx="6282717" cy="2996194"/>
          </a:xfrm>
          <a:prstGeom prst="rect">
            <a:avLst/>
          </a:prstGeom>
        </p:spPr>
      </p:pic>
      <p:pic>
        <p:nvPicPr>
          <p:cNvPr id="7" name="Elemento grafico 6">
            <a:extLst>
              <a:ext uri="{FF2B5EF4-FFF2-40B4-BE49-F238E27FC236}">
                <a16:creationId xmlns:a16="http://schemas.microsoft.com/office/drawing/2014/main" xmlns="" id="{B1336809-F57F-4FA2-9340-CD51D1EB0F4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>
            <a:off x="7675824" y="3280985"/>
            <a:ext cx="4105275" cy="2038350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xmlns="" id="{48B0C09C-47BA-43CC-B474-6995A6379DB2}"/>
              </a:ext>
            </a:extLst>
          </p:cNvPr>
          <p:cNvSpPr txBox="1"/>
          <p:nvPr/>
        </p:nvSpPr>
        <p:spPr>
          <a:xfrm>
            <a:off x="7058974" y="1371845"/>
            <a:ext cx="410527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ubstituting the Norton  equivalent circuit to the sensor, we have the usual TIA configuration, with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Z=R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xmlns="" id="{B459438A-3B58-4EAD-B595-B929989E39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596866"/>
              </p:ext>
            </p:extLst>
          </p:nvPr>
        </p:nvGraphicFramePr>
        <p:xfrm>
          <a:off x="518319" y="5468899"/>
          <a:ext cx="7040562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" name="Equation" r:id="rId7" imgW="2806560" imgH="253800" progId="Equation.DSMT4">
                  <p:embed/>
                </p:oleObj>
              </mc:Choice>
              <mc:Fallback>
                <p:oleObj name="Equation" r:id="rId7" imgW="280656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19" y="5468899"/>
                        <a:ext cx="7040562" cy="657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9358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xmlns="" id="{4D7F5FBC-E0C0-4DE1-BE0C-66DF183653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Finite gain </a:t>
            </a:r>
            <a:r>
              <a:rPr lang="it-IT" dirty="0" err="1"/>
              <a:t>error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xmlns="" id="{C3120C98-43A3-414D-9C28-A7F83C8DD4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xmlns="" id="{9DAB6871-877D-4D23-8F0C-CA95262D47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3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xmlns="" id="{9D99C668-75BE-4284-AEA4-32F3E81019B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>
            <a:off x="838200" y="1372770"/>
            <a:ext cx="3627176" cy="1800964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xmlns="" id="{7808CA5D-ECB3-4AB0-8034-E9FEE4D16D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388661"/>
              </p:ext>
            </p:extLst>
          </p:nvPr>
        </p:nvGraphicFramePr>
        <p:xfrm>
          <a:off x="5173230" y="1630050"/>
          <a:ext cx="1362940" cy="1057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7" name="Equation" r:id="rId5" imgW="634725" imgH="482391" progId="Equation.DSMT4">
                  <p:embed/>
                </p:oleObj>
              </mc:Choice>
              <mc:Fallback>
                <p:oleObj name="Equation" r:id="rId5" imgW="634725" imgH="482391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xmlns="" id="{D60A23CC-A18B-4877-B897-02FAB83EE4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230" y="1630050"/>
                        <a:ext cx="1362940" cy="10578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xmlns="" id="{4F19A970-D410-4138-AE02-05B7015AA3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388263"/>
              </p:ext>
            </p:extLst>
          </p:nvPr>
        </p:nvGraphicFramePr>
        <p:xfrm>
          <a:off x="7821613" y="3758515"/>
          <a:ext cx="1827432" cy="96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8" name="Equation" r:id="rId7" imgW="799920" imgH="431640" progId="Equation.DSMT4">
                  <p:embed/>
                </p:oleObj>
              </mc:Choice>
              <mc:Fallback>
                <p:oleObj name="Equation" r:id="rId7" imgW="79992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1613" y="3758515"/>
                        <a:ext cx="1827432" cy="960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xmlns="" id="{8F21696C-1CD6-4DE2-A0E1-D4A53C5A14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824395"/>
              </p:ext>
            </p:extLst>
          </p:nvPr>
        </p:nvGraphicFramePr>
        <p:xfrm>
          <a:off x="7821613" y="1408113"/>
          <a:ext cx="1954212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9" name="Equation" r:id="rId9" imgW="774360" imgH="228600" progId="Equation.DSMT4">
                  <p:embed/>
                </p:oleObj>
              </mc:Choice>
              <mc:Fallback>
                <p:oleObj name="Equation" r:id="rId9" imgW="77436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xmlns="" id="{4F19A970-D410-4138-AE02-05B7015AA3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1613" y="1408113"/>
                        <a:ext cx="1954212" cy="560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xmlns="" id="{4A27B0FE-6ED9-49C5-AF91-895BE92FD1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366106"/>
              </p:ext>
            </p:extLst>
          </p:nvPr>
        </p:nvGraphicFramePr>
        <p:xfrm>
          <a:off x="7825652" y="2077917"/>
          <a:ext cx="2026266" cy="1030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0" name="Equation" r:id="rId11" imgW="825480" imgH="431640" progId="Equation.DSMT4">
                  <p:embed/>
                </p:oleObj>
              </mc:Choice>
              <mc:Fallback>
                <p:oleObj name="Equation" r:id="rId11" imgW="82548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xmlns="" id="{4F19A970-D410-4138-AE02-05B7015AA3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5652" y="2077917"/>
                        <a:ext cx="2026266" cy="10303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xmlns="" id="{606CCE51-3D19-4577-B5C0-3950BD0C36F8}"/>
              </a:ext>
            </a:extLst>
          </p:cNvPr>
          <p:cNvSpPr txBox="1"/>
          <p:nvPr/>
        </p:nvSpPr>
        <p:spPr>
          <a:xfrm>
            <a:off x="6096000" y="3247479"/>
            <a:ext cx="5372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Hypothesis: Z</a:t>
            </a:r>
            <a:r>
              <a:rPr lang="en-US" sz="2400" baseline="-2500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 is a pure capacitance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xmlns="" id="{B226E5D9-8D3F-4A5B-A704-E562331D7E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575660"/>
              </p:ext>
            </p:extLst>
          </p:nvPr>
        </p:nvGraphicFramePr>
        <p:xfrm>
          <a:off x="838200" y="3429000"/>
          <a:ext cx="4767493" cy="1011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1" name="Equation" r:id="rId13" imgW="1981200" imgH="431800" progId="Equation.DSMT4">
                  <p:embed/>
                </p:oleObj>
              </mc:Choice>
              <mc:Fallback>
                <p:oleObj name="Equation" r:id="rId13" imgW="1981200" imgH="4318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xmlns="" id="{4F19A970-D410-4138-AE02-05B7015AA3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429000"/>
                        <a:ext cx="4767493" cy="10117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xmlns="" id="{216679D2-2B61-44FD-A427-AA3376DD64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181393"/>
              </p:ext>
            </p:extLst>
          </p:nvPr>
        </p:nvGraphicFramePr>
        <p:xfrm>
          <a:off x="838200" y="5142549"/>
          <a:ext cx="2630487" cy="663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2" name="Equation" r:id="rId15" imgW="939600" imgH="228600" progId="Equation.DSMT4">
                  <p:embed/>
                </p:oleObj>
              </mc:Choice>
              <mc:Fallback>
                <p:oleObj name="Equation" r:id="rId15" imgW="93960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xmlns="" id="{8995A481-5DC5-4055-801F-711239B7FF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142549"/>
                        <a:ext cx="2630487" cy="6635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xmlns="" id="{04B75CA7-9B13-45A3-BA28-7E854748F6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020917"/>
              </p:ext>
            </p:extLst>
          </p:nvPr>
        </p:nvGraphicFramePr>
        <p:xfrm>
          <a:off x="4070350" y="4932684"/>
          <a:ext cx="356870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3" name="Equation" r:id="rId17" imgW="1282680" imgH="431640" progId="Equation.DSMT4">
                  <p:embed/>
                </p:oleObj>
              </mc:Choice>
              <mc:Fallback>
                <p:oleObj name="Equation" r:id="rId17" imgW="128268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xmlns="" id="{222CE6AF-CDA9-480C-A465-AE0E757E7C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4932684"/>
                        <a:ext cx="3568700" cy="1171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5643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xmlns="" id="{9CF9A522-FD22-46FB-8EE0-863703A307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Finite gain </a:t>
            </a:r>
            <a:r>
              <a:rPr lang="it-IT" dirty="0" err="1"/>
              <a:t>error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xmlns="" id="{77BFC76D-00BF-473C-8A50-55B9DC7F42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xmlns="" id="{D02D71B5-AB3A-4CC1-BA22-8788EB6FC6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xmlns="" id="{385035B3-9042-4C4D-9054-309A38A026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721699"/>
              </p:ext>
            </p:extLst>
          </p:nvPr>
        </p:nvGraphicFramePr>
        <p:xfrm>
          <a:off x="3614738" y="1249050"/>
          <a:ext cx="215582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3" name="Equation" r:id="rId3" imgW="774360" imgH="431640" progId="Equation.DSMT4">
                  <p:embed/>
                </p:oleObj>
              </mc:Choice>
              <mc:Fallback>
                <p:oleObj name="Equation" r:id="rId3" imgW="774360" imgH="43164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xmlns="" id="{04B75CA7-9B13-45A3-BA28-7E854748F6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738" y="1249050"/>
                        <a:ext cx="2155825" cy="1171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xmlns="" id="{5AB8297F-5290-4A85-A219-3E1CCBE2C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94755"/>
              </p:ext>
            </p:extLst>
          </p:nvPr>
        </p:nvGraphicFramePr>
        <p:xfrm>
          <a:off x="1232452" y="1249050"/>
          <a:ext cx="1362940" cy="1057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4" name="Equation" r:id="rId5" imgW="634725" imgH="482391" progId="Equation.DSMT4">
                  <p:embed/>
                </p:oleObj>
              </mc:Choice>
              <mc:Fallback>
                <p:oleObj name="Equation" r:id="rId5" imgW="634725" imgH="482391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xmlns="" id="{7808CA5D-ECB3-4AB0-8034-E9FEE4D16D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452" y="1249050"/>
                        <a:ext cx="1362940" cy="10578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xmlns="" id="{9E1171EB-9517-40D2-8B3D-4E171E83A0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065163"/>
              </p:ext>
            </p:extLst>
          </p:nvPr>
        </p:nvGraphicFramePr>
        <p:xfrm>
          <a:off x="7207250" y="1329218"/>
          <a:ext cx="192405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5" name="Equation" r:id="rId7" imgW="799920" imgH="431640" progId="Equation.DSMT4">
                  <p:embed/>
                </p:oleObj>
              </mc:Choice>
              <mc:Fallback>
                <p:oleObj name="Equation" r:id="rId7" imgW="799920" imgH="4316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xmlns="" id="{B226E5D9-8D3F-4A5B-A704-E562331D7E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0" y="1329218"/>
                        <a:ext cx="1924050" cy="1011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xmlns="" id="{D63DCE74-93E9-4500-B241-69829121ED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095094"/>
              </p:ext>
            </p:extLst>
          </p:nvPr>
        </p:nvGraphicFramePr>
        <p:xfrm>
          <a:off x="1082504" y="2803765"/>
          <a:ext cx="3025775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6" name="Equation" r:id="rId9" imgW="1193760" imgH="622080" progId="Equation.DSMT4">
                  <p:embed/>
                </p:oleObj>
              </mc:Choice>
              <mc:Fallback>
                <p:oleObj name="Equation" r:id="rId9" imgW="1193760" imgH="622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504" y="2803765"/>
                        <a:ext cx="3025775" cy="1544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xmlns="" id="{DF3A8630-E869-4391-B762-931D490672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268398"/>
              </p:ext>
            </p:extLst>
          </p:nvPr>
        </p:nvGraphicFramePr>
        <p:xfrm>
          <a:off x="4352483" y="2843849"/>
          <a:ext cx="2446337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7" name="Equation" r:id="rId11" imgW="965160" imgH="622080" progId="Equation.DSMT4">
                  <p:embed/>
                </p:oleObj>
              </mc:Choice>
              <mc:Fallback>
                <p:oleObj name="Equation" r:id="rId11" imgW="965160" imgH="62208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xmlns="" id="{D63DCE74-93E9-4500-B241-69829121ED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483" y="2843849"/>
                        <a:ext cx="2446337" cy="1544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xmlns="" id="{EB9C5EDB-F547-4DBB-B4E0-CC63F215E5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805807"/>
              </p:ext>
            </p:extLst>
          </p:nvPr>
        </p:nvGraphicFramePr>
        <p:xfrm>
          <a:off x="7043024" y="2948086"/>
          <a:ext cx="1770063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8" name="Equation" r:id="rId13" imgW="698400" imgH="444240" progId="Equation.DSMT4">
                  <p:embed/>
                </p:oleObj>
              </mc:Choice>
              <mc:Fallback>
                <p:oleObj name="Equation" r:id="rId13" imgW="698400" imgH="4442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xmlns="" id="{DF3A8630-E869-4391-B762-931D490672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3024" y="2948086"/>
                        <a:ext cx="1770063" cy="1103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xmlns="" id="{DF2695CB-2165-477C-8E40-B71E0FAA7A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588765"/>
              </p:ext>
            </p:extLst>
          </p:nvPr>
        </p:nvGraphicFramePr>
        <p:xfrm>
          <a:off x="1232452" y="4583737"/>
          <a:ext cx="209232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9" name="Equation" r:id="rId15" imgW="825480" imgH="431640" progId="Equation.DSMT4">
                  <p:embed/>
                </p:oleObj>
              </mc:Choice>
              <mc:Fallback>
                <p:oleObj name="Equation" r:id="rId15" imgW="82548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xmlns="" id="{EB9C5EDB-F547-4DBB-B4E0-CC63F215E5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452" y="4583737"/>
                        <a:ext cx="2092325" cy="1071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029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ttangolo con angoli arrotondati 16">
            <a:extLst>
              <a:ext uri="{FF2B5EF4-FFF2-40B4-BE49-F238E27FC236}">
                <a16:creationId xmlns:a16="http://schemas.microsoft.com/office/drawing/2014/main" xmlns="" id="{C2825324-D192-471B-9D92-1D381E6095E3}"/>
              </a:ext>
            </a:extLst>
          </p:cNvPr>
          <p:cNvSpPr/>
          <p:nvPr/>
        </p:nvSpPr>
        <p:spPr>
          <a:xfrm>
            <a:off x="8839200" y="1181100"/>
            <a:ext cx="2286000" cy="1803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xmlns="" id="{B2FD27E1-1D31-426B-B527-E942E39DBE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/>
              <a:t>Equivalent</a:t>
            </a:r>
            <a:r>
              <a:rPr lang="it-IT" dirty="0"/>
              <a:t> input </a:t>
            </a:r>
            <a:r>
              <a:rPr lang="it-IT" dirty="0" err="1"/>
              <a:t>current</a:t>
            </a:r>
            <a:r>
              <a:rPr lang="it-IT" dirty="0"/>
              <a:t> </a:t>
            </a:r>
            <a:r>
              <a:rPr lang="it-IT" dirty="0" err="1"/>
              <a:t>noise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xmlns="" id="{1D40F866-7373-4F94-A7EC-9090FD6DA9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xmlns="" id="{2A24D546-7A31-4B61-8661-50B58BE480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xmlns="" id="{54A0B862-6AFB-40A8-A20E-6854F78FB2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585779"/>
              </p:ext>
            </p:extLst>
          </p:nvPr>
        </p:nvGraphicFramePr>
        <p:xfrm>
          <a:off x="1291212" y="1082802"/>
          <a:ext cx="4885640" cy="1263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3" name="Equation" r:id="rId3" imgW="1905000" imgH="482600" progId="Equation.DSMT4">
                  <p:embed/>
                </p:oleObj>
              </mc:Choice>
              <mc:Fallback>
                <p:oleObj name="Equation" r:id="rId3" imgW="1905000" imgH="482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xmlns="" id="{C831A01E-B724-4516-BC20-8ACA0892BB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1212" y="1082802"/>
                        <a:ext cx="4885640" cy="12639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xmlns="" id="{669F5246-24E8-462A-B232-A275DA7025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20989"/>
              </p:ext>
            </p:extLst>
          </p:nvPr>
        </p:nvGraphicFramePr>
        <p:xfrm>
          <a:off x="9079925" y="1332456"/>
          <a:ext cx="192405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4" name="Equation" r:id="rId5" imgW="799920" imgH="431640" progId="Equation.DSMT4">
                  <p:embed/>
                </p:oleObj>
              </mc:Choice>
              <mc:Fallback>
                <p:oleObj name="Equation" r:id="rId5" imgW="79992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xmlns="" id="{9E1171EB-9517-40D2-8B3D-4E171E83A0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9925" y="1332456"/>
                        <a:ext cx="1924050" cy="1011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xmlns="" id="{943174A4-6C4A-4366-B0F3-34CED5A488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412836"/>
              </p:ext>
            </p:extLst>
          </p:nvPr>
        </p:nvGraphicFramePr>
        <p:xfrm>
          <a:off x="9079925" y="2367744"/>
          <a:ext cx="9779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5" name="Equation" r:id="rId7" imgW="406080" imgH="164880" progId="Equation.DSMT4">
                  <p:embed/>
                </p:oleObj>
              </mc:Choice>
              <mc:Fallback>
                <p:oleObj name="Equation" r:id="rId7" imgW="406080" imgH="16488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xmlns="" id="{669F5246-24E8-462A-B232-A275DA7025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9925" y="2367744"/>
                        <a:ext cx="977900" cy="387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xmlns="" id="{02C9E413-6C64-4A35-935F-18F45DC5F6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16906"/>
              </p:ext>
            </p:extLst>
          </p:nvPr>
        </p:nvGraphicFramePr>
        <p:xfrm>
          <a:off x="8508425" y="3605213"/>
          <a:ext cx="18335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6" name="Equation" r:id="rId9" imgW="761760" imgH="228600" progId="Equation.DSMT4">
                  <p:embed/>
                </p:oleObj>
              </mc:Choice>
              <mc:Fallback>
                <p:oleObj name="Equation" r:id="rId9" imgW="76176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xmlns="" id="{943174A4-6C4A-4366-B0F3-34CED5A488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8425" y="3605213"/>
                        <a:ext cx="1833563" cy="536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xmlns="" id="{45BEBE69-2063-408F-B7CD-F687F372B0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645726"/>
              </p:ext>
            </p:extLst>
          </p:nvPr>
        </p:nvGraphicFramePr>
        <p:xfrm>
          <a:off x="1278512" y="2343693"/>
          <a:ext cx="5515948" cy="1096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7" name="Equation" r:id="rId11" imgW="2234880" imgH="431640" progId="Equation.DSMT4">
                  <p:embed/>
                </p:oleObj>
              </mc:Choice>
              <mc:Fallback>
                <p:oleObj name="Equation" r:id="rId11" imgW="22348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512" y="2343693"/>
                        <a:ext cx="5515948" cy="10963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xmlns="" id="{C4CDE77E-6912-4711-87D7-3E7FB4C3AF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323701"/>
              </p:ext>
            </p:extLst>
          </p:nvPr>
        </p:nvGraphicFramePr>
        <p:xfrm>
          <a:off x="1113180" y="3671575"/>
          <a:ext cx="5599960" cy="120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8" name="Equation" r:id="rId13" imgW="2311200" imgH="482400" progId="Equation.DSMT4">
                  <p:embed/>
                </p:oleObj>
              </mc:Choice>
              <mc:Fallback>
                <p:oleObj name="Equation" r:id="rId13" imgW="2311200" imgH="4824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xmlns="" id="{45BEBE69-2063-408F-B7CD-F687F372B0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3180" y="3671575"/>
                        <a:ext cx="5599960" cy="1202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Connettore diritto 12">
            <a:extLst>
              <a:ext uri="{FF2B5EF4-FFF2-40B4-BE49-F238E27FC236}">
                <a16:creationId xmlns:a16="http://schemas.microsoft.com/office/drawing/2014/main" xmlns="" id="{3C330A71-32ED-4C43-8577-CEB9F0B3A0D4}"/>
              </a:ext>
            </a:extLst>
          </p:cNvPr>
          <p:cNvCxnSpPr/>
          <p:nvPr/>
        </p:nvCxnSpPr>
        <p:spPr>
          <a:xfrm>
            <a:off x="4354466" y="3179426"/>
            <a:ext cx="11811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xmlns="" id="{7995B170-B0D0-422C-9099-55481BE281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623165"/>
              </p:ext>
            </p:extLst>
          </p:nvPr>
        </p:nvGraphicFramePr>
        <p:xfrm>
          <a:off x="1008063" y="4872425"/>
          <a:ext cx="7351712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9" name="Equation" r:id="rId15" imgW="3047760" imgH="533160" progId="Equation.DSMT4">
                  <p:embed/>
                </p:oleObj>
              </mc:Choice>
              <mc:Fallback>
                <p:oleObj name="Equation" r:id="rId15" imgW="304776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4872425"/>
                        <a:ext cx="7351712" cy="1262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sellaDiTesto 15">
            <a:extLst>
              <a:ext uri="{FF2B5EF4-FFF2-40B4-BE49-F238E27FC236}">
                <a16:creationId xmlns:a16="http://schemas.microsoft.com/office/drawing/2014/main" xmlns="" id="{5AF8B1B3-3E6B-4C9B-A09F-F490E9FEA69B}"/>
              </a:ext>
            </a:extLst>
          </p:cNvPr>
          <p:cNvSpPr txBox="1"/>
          <p:nvPr/>
        </p:nvSpPr>
        <p:spPr>
          <a:xfrm>
            <a:off x="6335945" y="1400801"/>
            <a:ext cx="10951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(TIA)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8004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xmlns="" id="{9E07864A-C19D-4FFA-87F4-7E625DF560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8800" y="263525"/>
            <a:ext cx="10515600" cy="662397"/>
          </a:xfrm>
        </p:spPr>
        <p:txBody>
          <a:bodyPr/>
          <a:lstStyle/>
          <a:p>
            <a:r>
              <a:rPr lang="en-US"/>
              <a:t>Equivalent capacitance nois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xmlns="" id="{DD473628-11EF-417D-BBAA-DA0534219B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xmlns="" id="{CDF58967-D537-4E84-B9D4-1A576C0D97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xmlns="" id="{9FE8E7A6-767E-48CE-BF08-C8C9DED43E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250494"/>
              </p:ext>
            </p:extLst>
          </p:nvPr>
        </p:nvGraphicFramePr>
        <p:xfrm>
          <a:off x="808038" y="1176338"/>
          <a:ext cx="7167562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7" name="Equation" r:id="rId3" imgW="2971800" imgH="533160" progId="Equation.DSMT4">
                  <p:embed/>
                </p:oleObj>
              </mc:Choice>
              <mc:Fallback>
                <p:oleObj name="Equation" r:id="rId3" imgW="2971800" imgH="53316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xmlns="" id="{7995B170-B0D0-422C-9099-55481BE281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1176338"/>
                        <a:ext cx="7167562" cy="1262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>
            <a:extLst>
              <a:ext uri="{FF2B5EF4-FFF2-40B4-BE49-F238E27FC236}">
                <a16:creationId xmlns:a16="http://schemas.microsoft.com/office/drawing/2014/main" xmlns="" id="{947CC7EB-74F5-4686-9536-6A4C3A51E181}"/>
              </a:ext>
            </a:extLst>
          </p:cNvPr>
          <p:cNvSpPr txBox="1"/>
          <p:nvPr/>
        </p:nvSpPr>
        <p:spPr>
          <a:xfrm>
            <a:off x="808038" y="2578100"/>
            <a:ext cx="106600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input quantity of the described interface is a differential capacitance.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hus,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need to refer the noise to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:</a:t>
            </a: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xmlns="" id="{616BA48F-60EC-48FF-A1E6-2045AAFF69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254634"/>
              </p:ext>
            </p:extLst>
          </p:nvPr>
        </p:nvGraphicFramePr>
        <p:xfrm>
          <a:off x="4138613" y="3429000"/>
          <a:ext cx="1776412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8" name="Equation" r:id="rId5" imgW="736560" imgH="431640" progId="Equation.DSMT4">
                  <p:embed/>
                </p:oleObj>
              </mc:Choice>
              <mc:Fallback>
                <p:oleObj name="Equation" r:id="rId5" imgW="736560" imgH="4316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xmlns="" id="{9FE8E7A6-767E-48CE-BF08-C8C9DED43E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3429000"/>
                        <a:ext cx="1776412" cy="1022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xmlns="" id="{E9CEF976-AD38-4A0D-B7EE-62E30B16D90A}"/>
              </a:ext>
            </a:extLst>
          </p:cNvPr>
          <p:cNvSpPr txBox="1"/>
          <p:nvPr/>
        </p:nvSpPr>
        <p:spPr>
          <a:xfrm>
            <a:off x="808038" y="4652377"/>
            <a:ext cx="1066006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3200" b="1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3200" b="1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-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s the sensitivity from the input capacitance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o the current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Calculation of </a:t>
            </a:r>
            <a:r>
              <a:rPr lang="en-US" sz="24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400" b="1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="1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-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is not straightforward because there is a modulation process involved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2837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xmlns="" id="{A9443F7D-BF4A-42AD-9177-50501E7190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lete interfac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xmlns="" id="{654BA95B-D782-4CCF-B1BF-8BBFBE5F9D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xmlns="" id="{5AD98111-0BF3-4450-8CE1-E14277D37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xmlns="" id="{248A169E-3858-4679-A2F2-D460ED71B9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832028"/>
              </p:ext>
            </p:extLst>
          </p:nvPr>
        </p:nvGraphicFramePr>
        <p:xfrm>
          <a:off x="762000" y="4725578"/>
          <a:ext cx="46386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6" name="Equation" r:id="rId3" imgW="1650960" imgH="253800" progId="Equation.DSMT4">
                  <p:embed/>
                </p:oleObj>
              </mc:Choice>
              <mc:Fallback>
                <p:oleObj name="Equation" r:id="rId3" imgW="1650960" imgH="2538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xmlns="" id="{8C03CD1B-D962-4153-9CD8-584967BBA9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725578"/>
                        <a:ext cx="4638675" cy="720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xmlns="" id="{5BDDB47E-7715-44DB-B09E-4829419DF1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969970"/>
              </p:ext>
            </p:extLst>
          </p:nvPr>
        </p:nvGraphicFramePr>
        <p:xfrm>
          <a:off x="762000" y="5378450"/>
          <a:ext cx="53165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7" name="Equation" r:id="rId5" imgW="1892160" imgH="253800" progId="Equation.DSMT4">
                  <p:embed/>
                </p:oleObj>
              </mc:Choice>
              <mc:Fallback>
                <p:oleObj name="Equation" r:id="rId5" imgW="1892160" imgH="2538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xmlns="" id="{248A169E-3858-4679-A2F2-D460ED71B9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78450"/>
                        <a:ext cx="5316538" cy="720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tangolo con angoli arrotondati 8">
            <a:extLst>
              <a:ext uri="{FF2B5EF4-FFF2-40B4-BE49-F238E27FC236}">
                <a16:creationId xmlns:a16="http://schemas.microsoft.com/office/drawing/2014/main" xmlns="" id="{75BAB10E-4FC5-4F59-A194-43F995B96244}"/>
              </a:ext>
            </a:extLst>
          </p:cNvPr>
          <p:cNvSpPr/>
          <p:nvPr/>
        </p:nvSpPr>
        <p:spPr>
          <a:xfrm>
            <a:off x="6604000" y="1872343"/>
            <a:ext cx="2336800" cy="1683657"/>
          </a:xfrm>
          <a:prstGeom prst="roundRect">
            <a:avLst/>
          </a:prstGeom>
          <a:noFill/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xmlns="" id="{62BB51D6-9136-4B3C-90E3-544ECA274D3D}"/>
              </a:ext>
            </a:extLst>
          </p:cNvPr>
          <p:cNvSpPr txBox="1"/>
          <p:nvPr/>
        </p:nvSpPr>
        <p:spPr>
          <a:xfrm>
            <a:off x="6604000" y="999218"/>
            <a:ext cx="373050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nchronous demodulator</a:t>
            </a:r>
          </a:p>
          <a:p>
            <a:r>
              <a:rPr lang="en-US" sz="2400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ain = K</a:t>
            </a:r>
            <a:r>
              <a:rPr lang="en-US" sz="2400" baseline="-25000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xmlns="" id="{4787CD62-C436-42DE-B92E-509F70BF146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xmlns="" r:embed="rId8"/>
              </a:ext>
            </a:extLst>
          </a:blip>
          <a:stretch>
            <a:fillRect/>
          </a:stretch>
        </p:blipFill>
        <p:spPr>
          <a:xfrm>
            <a:off x="1509712" y="1210853"/>
            <a:ext cx="7934325" cy="3257550"/>
          </a:xfrm>
          <a:prstGeom prst="rect">
            <a:avLst/>
          </a:prstGeom>
        </p:spPr>
      </p:pic>
      <p:pic>
        <p:nvPicPr>
          <p:cNvPr id="11" name="Elemento grafico 10">
            <a:extLst>
              <a:ext uri="{FF2B5EF4-FFF2-40B4-BE49-F238E27FC236}">
                <a16:creationId xmlns:a16="http://schemas.microsoft.com/office/drawing/2014/main" xmlns="" id="{48B02459-5DD2-4B5E-91F1-EE0E34D4C52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xmlns="" r:embed="rId10"/>
              </a:ext>
            </a:extLst>
          </a:blip>
          <a:stretch>
            <a:fillRect/>
          </a:stretch>
        </p:blipFill>
        <p:spPr>
          <a:xfrm>
            <a:off x="3624262" y="793750"/>
            <a:ext cx="828675" cy="1371600"/>
          </a:xfrm>
          <a:prstGeom prst="rect">
            <a:avLst/>
          </a:prstGeom>
        </p:spPr>
      </p:pic>
      <p:sp>
        <p:nvSpPr>
          <p:cNvPr id="8" name="CasellaDiTesto 7"/>
          <p:cNvSpPr txBox="1"/>
          <p:nvPr/>
        </p:nvSpPr>
        <p:spPr>
          <a:xfrm>
            <a:off x="6457361" y="5446303"/>
            <a:ext cx="17816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(ideal TIA)</a:t>
            </a:r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6613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Elemento grafico 50">
            <a:extLst>
              <a:ext uri="{FF2B5EF4-FFF2-40B4-BE49-F238E27FC236}">
                <a16:creationId xmlns:a16="http://schemas.microsoft.com/office/drawing/2014/main" xmlns="" id="{477E0B2C-FADB-4943-9E0B-D1B73F25FC6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xmlns="" r:embed="rId31"/>
              </a:ext>
            </a:extLst>
          </a:blip>
          <a:stretch>
            <a:fillRect/>
          </a:stretch>
        </p:blipFill>
        <p:spPr>
          <a:xfrm>
            <a:off x="2425963" y="2495362"/>
            <a:ext cx="3790950" cy="1895475"/>
          </a:xfrm>
          <a:prstGeom prst="rect">
            <a:avLst/>
          </a:prstGeom>
        </p:spPr>
      </p:pic>
      <p:pic>
        <p:nvPicPr>
          <p:cNvPr id="13" name="Elemento grafico 12">
            <a:extLst>
              <a:ext uri="{FF2B5EF4-FFF2-40B4-BE49-F238E27FC236}">
                <a16:creationId xmlns:a16="http://schemas.microsoft.com/office/drawing/2014/main" xmlns="" id="{3F1C5D9A-DADA-48CA-BBE6-DCD4FBC67D43}"/>
              </a:ext>
            </a:extLst>
          </p:cNvPr>
          <p:cNvPicPr>
            <a:picLocks noChangeAspect="1"/>
          </p:cNvPicPr>
          <p:nvPr/>
        </p:nvPicPr>
        <p:blipFill>
          <a:blip r:embed="rId32">
            <a:extLst>
              <a:ext uri="{96DAC541-7B7A-43D3-8B79-37D633B846F1}">
                <asvg:svgBlip xmlns:asvg="http://schemas.microsoft.com/office/drawing/2016/SVG/main" xmlns="" r:embed="rId14"/>
              </a:ext>
            </a:extLst>
          </a:blip>
          <a:stretch>
            <a:fillRect/>
          </a:stretch>
        </p:blipFill>
        <p:spPr>
          <a:xfrm>
            <a:off x="1649412" y="4452030"/>
            <a:ext cx="4962525" cy="1781175"/>
          </a:xfrm>
          <a:prstGeom prst="rect">
            <a:avLst/>
          </a:prstGeom>
        </p:spPr>
      </p:pic>
      <p:sp>
        <p:nvSpPr>
          <p:cNvPr id="10" name="Figura a mano libera: forma 9">
            <a:extLst>
              <a:ext uri="{FF2B5EF4-FFF2-40B4-BE49-F238E27FC236}">
                <a16:creationId xmlns:a16="http://schemas.microsoft.com/office/drawing/2014/main" xmlns="" id="{DB4A6649-012A-4208-AD3D-17C98BEBFA1D}"/>
              </a:ext>
            </a:extLst>
          </p:cNvPr>
          <p:cNvSpPr/>
          <p:nvPr/>
        </p:nvSpPr>
        <p:spPr>
          <a:xfrm>
            <a:off x="3371850" y="3810000"/>
            <a:ext cx="114300" cy="504825"/>
          </a:xfrm>
          <a:custGeom>
            <a:avLst/>
            <a:gdLst>
              <a:gd name="connsiteX0" fmla="*/ 0 w 114300"/>
              <a:gd name="connsiteY0" fmla="*/ 0 h 504825"/>
              <a:gd name="connsiteX1" fmla="*/ 85725 w 114300"/>
              <a:gd name="connsiteY1" fmla="*/ 333375 h 504825"/>
              <a:gd name="connsiteX2" fmla="*/ 114300 w 114300"/>
              <a:gd name="connsiteY2" fmla="*/ 504825 h 504825"/>
              <a:gd name="connsiteX3" fmla="*/ 114300 w 114300"/>
              <a:gd name="connsiteY3" fmla="*/ 504825 h 504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4300" h="504825">
                <a:moveTo>
                  <a:pt x="0" y="0"/>
                </a:moveTo>
                <a:cubicBezTo>
                  <a:pt x="33337" y="124619"/>
                  <a:pt x="66675" y="249238"/>
                  <a:pt x="85725" y="333375"/>
                </a:cubicBezTo>
                <a:cubicBezTo>
                  <a:pt x="104775" y="417512"/>
                  <a:pt x="114300" y="504825"/>
                  <a:pt x="114300" y="504825"/>
                </a:cubicBezTo>
                <a:lnTo>
                  <a:pt x="114300" y="504825"/>
                </a:lnTo>
              </a:path>
            </a:pathLst>
          </a:cu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xmlns="" id="{0C06AD95-128B-4974-AE94-6EBEA0BD6F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44034" y="18540"/>
            <a:ext cx="10515600" cy="662397"/>
          </a:xfrm>
        </p:spPr>
        <p:txBody>
          <a:bodyPr/>
          <a:lstStyle/>
          <a:p>
            <a:r>
              <a:rPr lang="en-US" dirty="0"/>
              <a:t>Signal and noise paths in the frequency domai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xmlns="" id="{2290DE9B-4295-4CD0-8A5E-3A95B7C717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xmlns="" id="{57CFA58F-8154-4B56-98E6-01F9DEFE6E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8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xmlns="" id="{9D3D312C-B272-41A8-BBF2-10EBE1ACD5FA}"/>
              </a:ext>
            </a:extLst>
          </p:cNvPr>
          <p:cNvPicPr>
            <a:picLocks noChangeAspect="1"/>
          </p:cNvPicPr>
          <p:nvPr/>
        </p:nvPicPr>
        <p:blipFill>
          <a:blip r:embed="rId33">
            <a:extLs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>
            <a:off x="3286125" y="838176"/>
            <a:ext cx="1504950" cy="1162050"/>
          </a:xfrm>
          <a:prstGeom prst="rect">
            <a:avLst/>
          </a:prstGeom>
        </p:spPr>
      </p:pic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xmlns="" id="{56897370-23CC-4E88-887E-31009595A8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86125"/>
              </p:ext>
            </p:extLst>
          </p:nvPr>
        </p:nvGraphicFramePr>
        <p:xfrm>
          <a:off x="2390399" y="1998253"/>
          <a:ext cx="1114070" cy="807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6" name="Equation" r:id="rId34" imgW="533160" imgH="393480" progId="Equation.DSMT4">
                  <p:embed/>
                </p:oleObj>
              </mc:Choice>
              <mc:Fallback>
                <p:oleObj name="Equation" r:id="rId34" imgW="533160" imgH="39348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xmlns="" id="{616BA48F-60EC-48FF-A1E6-2045AAFF69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399" y="1998253"/>
                        <a:ext cx="1114070" cy="8073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xmlns="" id="{73489BA3-9032-41ED-B74E-83A504D620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307813"/>
              </p:ext>
            </p:extLst>
          </p:nvPr>
        </p:nvGraphicFramePr>
        <p:xfrm>
          <a:off x="4605433" y="2040149"/>
          <a:ext cx="1300162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7" name="Equation" r:id="rId36" imgW="622080" imgH="393480" progId="Equation.DSMT4">
                  <p:embed/>
                </p:oleObj>
              </mc:Choice>
              <mc:Fallback>
                <p:oleObj name="Equation" r:id="rId36" imgW="622080" imgH="39348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xmlns="" id="{56897370-23CC-4E88-887E-31009595A8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433" y="2040149"/>
                        <a:ext cx="1300162" cy="808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xmlns="" id="{4D2ECCCA-81E9-42F9-886C-D62B1057EB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62350"/>
              </p:ext>
            </p:extLst>
          </p:nvPr>
        </p:nvGraphicFramePr>
        <p:xfrm>
          <a:off x="3000375" y="4293257"/>
          <a:ext cx="927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8" name="Equation" r:id="rId38" imgW="444240" imgH="228600" progId="Equation.DSMT4">
                  <p:embed/>
                </p:oleObj>
              </mc:Choice>
              <mc:Fallback>
                <p:oleObj name="Equation" r:id="rId38" imgW="44424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xmlns="" id="{56897370-23CC-4E88-887E-31009595A8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4293257"/>
                        <a:ext cx="927100" cy="469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xmlns="" id="{34969602-85DD-4AAD-866C-911C21A181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523602"/>
              </p:ext>
            </p:extLst>
          </p:nvPr>
        </p:nvGraphicFramePr>
        <p:xfrm>
          <a:off x="4341813" y="4263094"/>
          <a:ext cx="7413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9" name="Equation" r:id="rId40" imgW="355320" imgH="228600" progId="Equation.DSMT4">
                  <p:embed/>
                </p:oleObj>
              </mc:Choice>
              <mc:Fallback>
                <p:oleObj name="Equation" r:id="rId40" imgW="35532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xmlns="" id="{4D2ECCCA-81E9-42F9-886C-D62B1057EB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3" y="4263094"/>
                        <a:ext cx="741362" cy="469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igura a mano libera: forma 5">
            <a:extLst>
              <a:ext uri="{FF2B5EF4-FFF2-40B4-BE49-F238E27FC236}">
                <a16:creationId xmlns:a16="http://schemas.microsoft.com/office/drawing/2014/main" xmlns="" id="{C96AE6DE-C8C5-4661-8422-C6E0D4A96C80}"/>
              </a:ext>
            </a:extLst>
          </p:cNvPr>
          <p:cNvSpPr/>
          <p:nvPr/>
        </p:nvSpPr>
        <p:spPr>
          <a:xfrm>
            <a:off x="2947988" y="2000250"/>
            <a:ext cx="1071562" cy="238125"/>
          </a:xfrm>
          <a:custGeom>
            <a:avLst/>
            <a:gdLst>
              <a:gd name="connsiteX0" fmla="*/ 1047750 w 1047750"/>
              <a:gd name="connsiteY0" fmla="*/ 0 h 238125"/>
              <a:gd name="connsiteX1" fmla="*/ 819150 w 1047750"/>
              <a:gd name="connsiteY1" fmla="*/ 152400 h 238125"/>
              <a:gd name="connsiteX2" fmla="*/ 514350 w 1047750"/>
              <a:gd name="connsiteY2" fmla="*/ 133350 h 238125"/>
              <a:gd name="connsiteX3" fmla="*/ 95250 w 1047750"/>
              <a:gd name="connsiteY3" fmla="*/ 57150 h 238125"/>
              <a:gd name="connsiteX4" fmla="*/ 0 w 1047750"/>
              <a:gd name="connsiteY4" fmla="*/ 238125 h 238125"/>
              <a:gd name="connsiteX5" fmla="*/ 0 w 1047750"/>
              <a:gd name="connsiteY5" fmla="*/ 238125 h 238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47750" h="238125">
                <a:moveTo>
                  <a:pt x="1047750" y="0"/>
                </a:moveTo>
                <a:cubicBezTo>
                  <a:pt x="977900" y="65087"/>
                  <a:pt x="908050" y="130175"/>
                  <a:pt x="819150" y="152400"/>
                </a:cubicBezTo>
                <a:cubicBezTo>
                  <a:pt x="730250" y="174625"/>
                  <a:pt x="635000" y="149225"/>
                  <a:pt x="514350" y="133350"/>
                </a:cubicBezTo>
                <a:cubicBezTo>
                  <a:pt x="393700" y="117475"/>
                  <a:pt x="180975" y="39688"/>
                  <a:pt x="95250" y="57150"/>
                </a:cubicBezTo>
                <a:cubicBezTo>
                  <a:pt x="9525" y="74612"/>
                  <a:pt x="0" y="238125"/>
                  <a:pt x="0" y="238125"/>
                </a:cubicBezTo>
                <a:lnTo>
                  <a:pt x="0" y="238125"/>
                </a:lnTo>
              </a:path>
            </a:pathLst>
          </a:cu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igura a mano libera: forma 14">
            <a:extLst>
              <a:ext uri="{FF2B5EF4-FFF2-40B4-BE49-F238E27FC236}">
                <a16:creationId xmlns:a16="http://schemas.microsoft.com/office/drawing/2014/main" xmlns="" id="{58192278-E9F6-47DD-BFF7-E710B88435ED}"/>
              </a:ext>
            </a:extLst>
          </p:cNvPr>
          <p:cNvSpPr/>
          <p:nvPr/>
        </p:nvSpPr>
        <p:spPr>
          <a:xfrm>
            <a:off x="3561080" y="4683759"/>
            <a:ext cx="294640" cy="447103"/>
          </a:xfrm>
          <a:custGeom>
            <a:avLst/>
            <a:gdLst>
              <a:gd name="connsiteX0" fmla="*/ 0 w 294640"/>
              <a:gd name="connsiteY0" fmla="*/ 0 h 447544"/>
              <a:gd name="connsiteX1" fmla="*/ 213360 w 294640"/>
              <a:gd name="connsiteY1" fmla="*/ 375920 h 447544"/>
              <a:gd name="connsiteX2" fmla="*/ 294640 w 294640"/>
              <a:gd name="connsiteY2" fmla="*/ 447040 h 447544"/>
              <a:gd name="connsiteX0" fmla="*/ 0 w 294640"/>
              <a:gd name="connsiteY0" fmla="*/ 0 h 447103"/>
              <a:gd name="connsiteX1" fmla="*/ 251460 w 294640"/>
              <a:gd name="connsiteY1" fmla="*/ 342053 h 447103"/>
              <a:gd name="connsiteX2" fmla="*/ 294640 w 294640"/>
              <a:gd name="connsiteY2" fmla="*/ 447040 h 4471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4640" h="447103">
                <a:moveTo>
                  <a:pt x="0" y="0"/>
                </a:moveTo>
                <a:cubicBezTo>
                  <a:pt x="82126" y="150706"/>
                  <a:pt x="202353" y="267546"/>
                  <a:pt x="251460" y="342053"/>
                </a:cubicBezTo>
                <a:cubicBezTo>
                  <a:pt x="300567" y="416560"/>
                  <a:pt x="278553" y="448733"/>
                  <a:pt x="294640" y="447040"/>
                </a:cubicBezTo>
              </a:path>
            </a:pathLst>
          </a:custGeom>
          <a:noFill/>
          <a:ln w="28575"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igura a mano libera: forma 15">
            <a:extLst>
              <a:ext uri="{FF2B5EF4-FFF2-40B4-BE49-F238E27FC236}">
                <a16:creationId xmlns:a16="http://schemas.microsoft.com/office/drawing/2014/main" xmlns="" id="{2B8EEECE-48C0-490D-B1BA-1AF3AC2A4919}"/>
              </a:ext>
            </a:extLst>
          </p:cNvPr>
          <p:cNvSpPr/>
          <p:nvPr/>
        </p:nvSpPr>
        <p:spPr>
          <a:xfrm>
            <a:off x="2930842" y="2625596"/>
            <a:ext cx="216853" cy="478853"/>
          </a:xfrm>
          <a:custGeom>
            <a:avLst/>
            <a:gdLst>
              <a:gd name="connsiteX0" fmla="*/ 0 w 294640"/>
              <a:gd name="connsiteY0" fmla="*/ 0 h 447544"/>
              <a:gd name="connsiteX1" fmla="*/ 213360 w 294640"/>
              <a:gd name="connsiteY1" fmla="*/ 375920 h 447544"/>
              <a:gd name="connsiteX2" fmla="*/ 294640 w 294640"/>
              <a:gd name="connsiteY2" fmla="*/ 447040 h 447544"/>
              <a:gd name="connsiteX0" fmla="*/ 0 w 294640"/>
              <a:gd name="connsiteY0" fmla="*/ 0 h 447103"/>
              <a:gd name="connsiteX1" fmla="*/ 251460 w 294640"/>
              <a:gd name="connsiteY1" fmla="*/ 342053 h 447103"/>
              <a:gd name="connsiteX2" fmla="*/ 294640 w 294640"/>
              <a:gd name="connsiteY2" fmla="*/ 447040 h 447103"/>
              <a:gd name="connsiteX0" fmla="*/ 0 w 247015"/>
              <a:gd name="connsiteY0" fmla="*/ 0 h 467741"/>
              <a:gd name="connsiteX1" fmla="*/ 203835 w 247015"/>
              <a:gd name="connsiteY1" fmla="*/ 362691 h 467741"/>
              <a:gd name="connsiteX2" fmla="*/ 247015 w 247015"/>
              <a:gd name="connsiteY2" fmla="*/ 467678 h 467741"/>
              <a:gd name="connsiteX0" fmla="*/ 0 w 216853"/>
              <a:gd name="connsiteY0" fmla="*/ 0 h 478853"/>
              <a:gd name="connsiteX1" fmla="*/ 173673 w 216853"/>
              <a:gd name="connsiteY1" fmla="*/ 373803 h 478853"/>
              <a:gd name="connsiteX2" fmla="*/ 216853 w 216853"/>
              <a:gd name="connsiteY2" fmla="*/ 478790 h 478853"/>
              <a:gd name="connsiteX0" fmla="*/ 0 w 216853"/>
              <a:gd name="connsiteY0" fmla="*/ 0 h 478853"/>
              <a:gd name="connsiteX1" fmla="*/ 173673 w 216853"/>
              <a:gd name="connsiteY1" fmla="*/ 373803 h 478853"/>
              <a:gd name="connsiteX2" fmla="*/ 216853 w 216853"/>
              <a:gd name="connsiteY2" fmla="*/ 478790 h 478853"/>
              <a:gd name="connsiteX0" fmla="*/ 0 w 216853"/>
              <a:gd name="connsiteY0" fmla="*/ 0 h 478853"/>
              <a:gd name="connsiteX1" fmla="*/ 173673 w 216853"/>
              <a:gd name="connsiteY1" fmla="*/ 373803 h 478853"/>
              <a:gd name="connsiteX2" fmla="*/ 216853 w 216853"/>
              <a:gd name="connsiteY2" fmla="*/ 478790 h 4788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6853" h="478853">
                <a:moveTo>
                  <a:pt x="0" y="0"/>
                </a:moveTo>
                <a:cubicBezTo>
                  <a:pt x="28151" y="176106"/>
                  <a:pt x="124566" y="299296"/>
                  <a:pt x="173673" y="373803"/>
                </a:cubicBezTo>
                <a:cubicBezTo>
                  <a:pt x="222780" y="448310"/>
                  <a:pt x="200766" y="480483"/>
                  <a:pt x="216853" y="478790"/>
                </a:cubicBezTo>
              </a:path>
            </a:pathLst>
          </a:custGeom>
          <a:noFill/>
          <a:ln w="28575"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9" name="Gruppo 18">
            <a:extLst>
              <a:ext uri="{FF2B5EF4-FFF2-40B4-BE49-F238E27FC236}">
                <a16:creationId xmlns:a16="http://schemas.microsoft.com/office/drawing/2014/main" xmlns="" id="{D03DDAE8-52E1-4826-85D0-50296502904D}"/>
              </a:ext>
            </a:extLst>
          </p:cNvPr>
          <p:cNvGrpSpPr/>
          <p:nvPr/>
        </p:nvGrpSpPr>
        <p:grpSpPr>
          <a:xfrm flipH="1">
            <a:off x="4207986" y="3810000"/>
            <a:ext cx="483870" cy="1320862"/>
            <a:chOff x="8162925" y="3104449"/>
            <a:chExt cx="483870" cy="1320862"/>
          </a:xfrm>
        </p:grpSpPr>
        <p:sp>
          <p:nvSpPr>
            <p:cNvPr id="17" name="Figura a mano libera: forma 16">
              <a:extLst>
                <a:ext uri="{FF2B5EF4-FFF2-40B4-BE49-F238E27FC236}">
                  <a16:creationId xmlns:a16="http://schemas.microsoft.com/office/drawing/2014/main" xmlns="" id="{11285CAF-2D4A-480F-A3F0-C46E44129BEF}"/>
                </a:ext>
              </a:extLst>
            </p:cNvPr>
            <p:cNvSpPr/>
            <p:nvPr/>
          </p:nvSpPr>
          <p:spPr>
            <a:xfrm>
              <a:off x="8162925" y="3104449"/>
              <a:ext cx="114300" cy="504825"/>
            </a:xfrm>
            <a:custGeom>
              <a:avLst/>
              <a:gdLst>
                <a:gd name="connsiteX0" fmla="*/ 0 w 114300"/>
                <a:gd name="connsiteY0" fmla="*/ 0 h 504825"/>
                <a:gd name="connsiteX1" fmla="*/ 85725 w 114300"/>
                <a:gd name="connsiteY1" fmla="*/ 333375 h 504825"/>
                <a:gd name="connsiteX2" fmla="*/ 114300 w 114300"/>
                <a:gd name="connsiteY2" fmla="*/ 504825 h 504825"/>
                <a:gd name="connsiteX3" fmla="*/ 114300 w 114300"/>
                <a:gd name="connsiteY3" fmla="*/ 504825 h 504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4300" h="504825">
                  <a:moveTo>
                    <a:pt x="0" y="0"/>
                  </a:moveTo>
                  <a:cubicBezTo>
                    <a:pt x="33337" y="124619"/>
                    <a:pt x="66675" y="249238"/>
                    <a:pt x="85725" y="333375"/>
                  </a:cubicBezTo>
                  <a:cubicBezTo>
                    <a:pt x="104775" y="417512"/>
                    <a:pt x="114300" y="504825"/>
                    <a:pt x="114300" y="504825"/>
                  </a:cubicBezTo>
                  <a:lnTo>
                    <a:pt x="114300" y="504825"/>
                  </a:lnTo>
                </a:path>
              </a:pathLst>
            </a:cu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Figura a mano libera: forma 17">
              <a:extLst>
                <a:ext uri="{FF2B5EF4-FFF2-40B4-BE49-F238E27FC236}">
                  <a16:creationId xmlns:a16="http://schemas.microsoft.com/office/drawing/2014/main" xmlns="" id="{F82228D9-CEFB-44DF-B7A9-820C6467A277}"/>
                </a:ext>
              </a:extLst>
            </p:cNvPr>
            <p:cNvSpPr/>
            <p:nvPr/>
          </p:nvSpPr>
          <p:spPr>
            <a:xfrm>
              <a:off x="8352155" y="3978208"/>
              <a:ext cx="294640" cy="447103"/>
            </a:xfrm>
            <a:custGeom>
              <a:avLst/>
              <a:gdLst>
                <a:gd name="connsiteX0" fmla="*/ 0 w 294640"/>
                <a:gd name="connsiteY0" fmla="*/ 0 h 447544"/>
                <a:gd name="connsiteX1" fmla="*/ 213360 w 294640"/>
                <a:gd name="connsiteY1" fmla="*/ 375920 h 447544"/>
                <a:gd name="connsiteX2" fmla="*/ 294640 w 294640"/>
                <a:gd name="connsiteY2" fmla="*/ 447040 h 447544"/>
                <a:gd name="connsiteX0" fmla="*/ 0 w 294640"/>
                <a:gd name="connsiteY0" fmla="*/ 0 h 447103"/>
                <a:gd name="connsiteX1" fmla="*/ 251460 w 294640"/>
                <a:gd name="connsiteY1" fmla="*/ 342053 h 447103"/>
                <a:gd name="connsiteX2" fmla="*/ 294640 w 294640"/>
                <a:gd name="connsiteY2" fmla="*/ 447040 h 4471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94640" h="447103">
                  <a:moveTo>
                    <a:pt x="0" y="0"/>
                  </a:moveTo>
                  <a:cubicBezTo>
                    <a:pt x="82126" y="150706"/>
                    <a:pt x="202353" y="267546"/>
                    <a:pt x="251460" y="342053"/>
                  </a:cubicBezTo>
                  <a:cubicBezTo>
                    <a:pt x="300567" y="416560"/>
                    <a:pt x="278553" y="448733"/>
                    <a:pt x="294640" y="447040"/>
                  </a:cubicBezTo>
                </a:path>
              </a:pathLst>
            </a:custGeom>
            <a:noFill/>
            <a:ln w="28575">
              <a:solidFill>
                <a:srgbClr val="C00000"/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2" name="Gruppo 21">
            <a:extLst>
              <a:ext uri="{FF2B5EF4-FFF2-40B4-BE49-F238E27FC236}">
                <a16:creationId xmlns:a16="http://schemas.microsoft.com/office/drawing/2014/main" xmlns="" id="{411BDF84-9670-4967-AB5A-26BF54D9FC27}"/>
              </a:ext>
            </a:extLst>
          </p:cNvPr>
          <p:cNvGrpSpPr/>
          <p:nvPr/>
        </p:nvGrpSpPr>
        <p:grpSpPr>
          <a:xfrm flipH="1">
            <a:off x="4090352" y="2007108"/>
            <a:ext cx="1088708" cy="1104199"/>
            <a:chOff x="3083242" y="2152650"/>
            <a:chExt cx="1088708" cy="1104199"/>
          </a:xfrm>
        </p:grpSpPr>
        <p:sp>
          <p:nvSpPr>
            <p:cNvPr id="20" name="Figura a mano libera: forma 19">
              <a:extLst>
                <a:ext uri="{FF2B5EF4-FFF2-40B4-BE49-F238E27FC236}">
                  <a16:creationId xmlns:a16="http://schemas.microsoft.com/office/drawing/2014/main" xmlns="" id="{03F58B5A-A13B-40EC-85F0-42E4B32636B8}"/>
                </a:ext>
              </a:extLst>
            </p:cNvPr>
            <p:cNvSpPr/>
            <p:nvPr/>
          </p:nvSpPr>
          <p:spPr>
            <a:xfrm>
              <a:off x="3100388" y="2152650"/>
              <a:ext cx="1071562" cy="238125"/>
            </a:xfrm>
            <a:custGeom>
              <a:avLst/>
              <a:gdLst>
                <a:gd name="connsiteX0" fmla="*/ 1047750 w 1047750"/>
                <a:gd name="connsiteY0" fmla="*/ 0 h 238125"/>
                <a:gd name="connsiteX1" fmla="*/ 819150 w 1047750"/>
                <a:gd name="connsiteY1" fmla="*/ 152400 h 238125"/>
                <a:gd name="connsiteX2" fmla="*/ 514350 w 1047750"/>
                <a:gd name="connsiteY2" fmla="*/ 133350 h 238125"/>
                <a:gd name="connsiteX3" fmla="*/ 95250 w 1047750"/>
                <a:gd name="connsiteY3" fmla="*/ 57150 h 238125"/>
                <a:gd name="connsiteX4" fmla="*/ 0 w 1047750"/>
                <a:gd name="connsiteY4" fmla="*/ 238125 h 238125"/>
                <a:gd name="connsiteX5" fmla="*/ 0 w 1047750"/>
                <a:gd name="connsiteY5" fmla="*/ 238125 h 238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47750" h="238125">
                  <a:moveTo>
                    <a:pt x="1047750" y="0"/>
                  </a:moveTo>
                  <a:cubicBezTo>
                    <a:pt x="977900" y="65087"/>
                    <a:pt x="908050" y="130175"/>
                    <a:pt x="819150" y="152400"/>
                  </a:cubicBezTo>
                  <a:cubicBezTo>
                    <a:pt x="730250" y="174625"/>
                    <a:pt x="635000" y="149225"/>
                    <a:pt x="514350" y="133350"/>
                  </a:cubicBezTo>
                  <a:cubicBezTo>
                    <a:pt x="393700" y="117475"/>
                    <a:pt x="180975" y="39688"/>
                    <a:pt x="95250" y="57150"/>
                  </a:cubicBezTo>
                  <a:cubicBezTo>
                    <a:pt x="9525" y="74612"/>
                    <a:pt x="0" y="238125"/>
                    <a:pt x="0" y="238125"/>
                  </a:cubicBezTo>
                  <a:lnTo>
                    <a:pt x="0" y="238125"/>
                  </a:lnTo>
                </a:path>
              </a:pathLst>
            </a:cu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Figura a mano libera: forma 20">
              <a:extLst>
                <a:ext uri="{FF2B5EF4-FFF2-40B4-BE49-F238E27FC236}">
                  <a16:creationId xmlns:a16="http://schemas.microsoft.com/office/drawing/2014/main" xmlns="" id="{EBB60045-8BD7-4276-A7D9-4F0CEE36D934}"/>
                </a:ext>
              </a:extLst>
            </p:cNvPr>
            <p:cNvSpPr/>
            <p:nvPr/>
          </p:nvSpPr>
          <p:spPr>
            <a:xfrm>
              <a:off x="3083242" y="2777996"/>
              <a:ext cx="216853" cy="478853"/>
            </a:xfrm>
            <a:custGeom>
              <a:avLst/>
              <a:gdLst>
                <a:gd name="connsiteX0" fmla="*/ 0 w 294640"/>
                <a:gd name="connsiteY0" fmla="*/ 0 h 447544"/>
                <a:gd name="connsiteX1" fmla="*/ 213360 w 294640"/>
                <a:gd name="connsiteY1" fmla="*/ 375920 h 447544"/>
                <a:gd name="connsiteX2" fmla="*/ 294640 w 294640"/>
                <a:gd name="connsiteY2" fmla="*/ 447040 h 447544"/>
                <a:gd name="connsiteX0" fmla="*/ 0 w 294640"/>
                <a:gd name="connsiteY0" fmla="*/ 0 h 447103"/>
                <a:gd name="connsiteX1" fmla="*/ 251460 w 294640"/>
                <a:gd name="connsiteY1" fmla="*/ 342053 h 447103"/>
                <a:gd name="connsiteX2" fmla="*/ 294640 w 294640"/>
                <a:gd name="connsiteY2" fmla="*/ 447040 h 447103"/>
                <a:gd name="connsiteX0" fmla="*/ 0 w 247015"/>
                <a:gd name="connsiteY0" fmla="*/ 0 h 467741"/>
                <a:gd name="connsiteX1" fmla="*/ 203835 w 247015"/>
                <a:gd name="connsiteY1" fmla="*/ 362691 h 467741"/>
                <a:gd name="connsiteX2" fmla="*/ 247015 w 247015"/>
                <a:gd name="connsiteY2" fmla="*/ 467678 h 467741"/>
                <a:gd name="connsiteX0" fmla="*/ 0 w 216853"/>
                <a:gd name="connsiteY0" fmla="*/ 0 h 478853"/>
                <a:gd name="connsiteX1" fmla="*/ 173673 w 216853"/>
                <a:gd name="connsiteY1" fmla="*/ 373803 h 478853"/>
                <a:gd name="connsiteX2" fmla="*/ 216853 w 216853"/>
                <a:gd name="connsiteY2" fmla="*/ 478790 h 478853"/>
                <a:gd name="connsiteX0" fmla="*/ 0 w 216853"/>
                <a:gd name="connsiteY0" fmla="*/ 0 h 478853"/>
                <a:gd name="connsiteX1" fmla="*/ 173673 w 216853"/>
                <a:gd name="connsiteY1" fmla="*/ 373803 h 478853"/>
                <a:gd name="connsiteX2" fmla="*/ 216853 w 216853"/>
                <a:gd name="connsiteY2" fmla="*/ 478790 h 478853"/>
                <a:gd name="connsiteX0" fmla="*/ 0 w 216853"/>
                <a:gd name="connsiteY0" fmla="*/ 0 h 478853"/>
                <a:gd name="connsiteX1" fmla="*/ 173673 w 216853"/>
                <a:gd name="connsiteY1" fmla="*/ 373803 h 478853"/>
                <a:gd name="connsiteX2" fmla="*/ 216853 w 216853"/>
                <a:gd name="connsiteY2" fmla="*/ 478790 h 4788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16853" h="478853">
                  <a:moveTo>
                    <a:pt x="0" y="0"/>
                  </a:moveTo>
                  <a:cubicBezTo>
                    <a:pt x="28151" y="176106"/>
                    <a:pt x="124566" y="299296"/>
                    <a:pt x="173673" y="373803"/>
                  </a:cubicBezTo>
                  <a:cubicBezTo>
                    <a:pt x="222780" y="448310"/>
                    <a:pt x="200766" y="480483"/>
                    <a:pt x="216853" y="478790"/>
                  </a:cubicBezTo>
                </a:path>
              </a:pathLst>
            </a:custGeom>
            <a:noFill/>
            <a:ln w="28575">
              <a:solidFill>
                <a:srgbClr val="C00000"/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3" name="CasellaDiTesto 22">
            <a:extLst>
              <a:ext uri="{FF2B5EF4-FFF2-40B4-BE49-F238E27FC236}">
                <a16:creationId xmlns:a16="http://schemas.microsoft.com/office/drawing/2014/main" xmlns="" id="{4D48654F-5921-4A28-970C-8D826E7F455B}"/>
              </a:ext>
            </a:extLst>
          </p:cNvPr>
          <p:cNvSpPr txBox="1"/>
          <p:nvPr/>
        </p:nvSpPr>
        <p:spPr>
          <a:xfrm>
            <a:off x="4997298" y="4757727"/>
            <a:ext cx="7489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LPF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5" name="Connettore 2 24">
            <a:extLst>
              <a:ext uri="{FF2B5EF4-FFF2-40B4-BE49-F238E27FC236}">
                <a16:creationId xmlns:a16="http://schemas.microsoft.com/office/drawing/2014/main" xmlns="" id="{57DCA3EC-45FA-443C-BC56-DDC1A08F101B}"/>
              </a:ext>
            </a:extLst>
          </p:cNvPr>
          <p:cNvCxnSpPr/>
          <p:nvPr/>
        </p:nvCxnSpPr>
        <p:spPr>
          <a:xfrm flipH="1">
            <a:off x="4487864" y="5130862"/>
            <a:ext cx="582769" cy="16249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CasellaDiTesto 25">
            <a:extLst>
              <a:ext uri="{FF2B5EF4-FFF2-40B4-BE49-F238E27FC236}">
                <a16:creationId xmlns:a16="http://schemas.microsoft.com/office/drawing/2014/main" xmlns="" id="{48AE36E8-436B-4C53-AC49-066A08641EEA}"/>
              </a:ext>
            </a:extLst>
          </p:cNvPr>
          <p:cNvSpPr txBox="1"/>
          <p:nvPr/>
        </p:nvSpPr>
        <p:spPr>
          <a:xfrm>
            <a:off x="7095067" y="1159115"/>
            <a:ext cx="18117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ignal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path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7" name="Oggetto 26">
            <a:extLst>
              <a:ext uri="{FF2B5EF4-FFF2-40B4-BE49-F238E27FC236}">
                <a16:creationId xmlns:a16="http://schemas.microsoft.com/office/drawing/2014/main" xmlns="" id="{F4A0593E-F91D-4776-9702-373AE2FA4A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10930"/>
              </p:ext>
            </p:extLst>
          </p:nvPr>
        </p:nvGraphicFramePr>
        <p:xfrm>
          <a:off x="6560371" y="1614406"/>
          <a:ext cx="1300162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0" name="Equation" r:id="rId42" imgW="622080" imgH="393480" progId="Equation.DSMT4">
                  <p:embed/>
                </p:oleObj>
              </mc:Choice>
              <mc:Fallback>
                <p:oleObj name="Equation" r:id="rId42" imgW="622080" imgH="39348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xmlns="" id="{73489BA3-9032-41ED-B74E-83A504D620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0371" y="1614406"/>
                        <a:ext cx="1300162" cy="808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ggetto 27">
            <a:extLst>
              <a:ext uri="{FF2B5EF4-FFF2-40B4-BE49-F238E27FC236}">
                <a16:creationId xmlns:a16="http://schemas.microsoft.com/office/drawing/2014/main" xmlns="" id="{BE11B7C9-FC38-413F-991F-561E75DC48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075454"/>
              </p:ext>
            </p:extLst>
          </p:nvPr>
        </p:nvGraphicFramePr>
        <p:xfrm>
          <a:off x="7882786" y="1805199"/>
          <a:ext cx="9794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1" name="Equation" r:id="rId43" imgW="469800" imgH="228600" progId="Equation.DSMT4">
                  <p:embed/>
                </p:oleObj>
              </mc:Choice>
              <mc:Fallback>
                <p:oleObj name="Equation" r:id="rId43" imgW="46980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xmlns="" id="{34969602-85DD-4AAD-866C-911C21A181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2786" y="1805199"/>
                        <a:ext cx="979488" cy="469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ggetto 28">
            <a:extLst>
              <a:ext uri="{FF2B5EF4-FFF2-40B4-BE49-F238E27FC236}">
                <a16:creationId xmlns:a16="http://schemas.microsoft.com/office/drawing/2014/main" xmlns="" id="{8FB217BA-24E3-4881-8E50-FA326E9F21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365828"/>
              </p:ext>
            </p:extLst>
          </p:nvPr>
        </p:nvGraphicFramePr>
        <p:xfrm>
          <a:off x="8906781" y="1857587"/>
          <a:ext cx="50323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2" name="Equation" r:id="rId45" imgW="241200" imgH="203040" progId="Equation.DSMT4">
                  <p:embed/>
                </p:oleObj>
              </mc:Choice>
              <mc:Fallback>
                <p:oleObj name="Equation" r:id="rId45" imgW="241200" imgH="203040" progId="Equation.DSMT4">
                  <p:embed/>
                  <p:pic>
                    <p:nvPicPr>
                      <p:cNvPr id="28" name="Oggetto 27">
                        <a:extLst>
                          <a:ext uri="{FF2B5EF4-FFF2-40B4-BE49-F238E27FC236}">
                            <a16:creationId xmlns:a16="http://schemas.microsoft.com/office/drawing/2014/main" xmlns="" id="{BE11B7C9-FC38-413F-991F-561E75DC48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6781" y="1857587"/>
                        <a:ext cx="503237" cy="417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ggetto 29">
            <a:extLst>
              <a:ext uri="{FF2B5EF4-FFF2-40B4-BE49-F238E27FC236}">
                <a16:creationId xmlns:a16="http://schemas.microsoft.com/office/drawing/2014/main" xmlns="" id="{81105AEE-B75A-4919-9400-78C4F632A0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741274"/>
              </p:ext>
            </p:extLst>
          </p:nvPr>
        </p:nvGraphicFramePr>
        <p:xfrm>
          <a:off x="9454525" y="1805199"/>
          <a:ext cx="16430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3" name="Equation" r:id="rId47" imgW="787320" imgH="228600" progId="Equation.DSMT4">
                  <p:embed/>
                </p:oleObj>
              </mc:Choice>
              <mc:Fallback>
                <p:oleObj name="Equation" r:id="rId47" imgW="787320" imgH="228600" progId="Equation.DSMT4">
                  <p:embed/>
                  <p:pic>
                    <p:nvPicPr>
                      <p:cNvPr id="27" name="Oggetto 26">
                        <a:extLst>
                          <a:ext uri="{FF2B5EF4-FFF2-40B4-BE49-F238E27FC236}">
                            <a16:creationId xmlns:a16="http://schemas.microsoft.com/office/drawing/2014/main" xmlns="" id="{F4A0593E-F91D-4776-9702-373AE2FA4A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4525" y="1805199"/>
                        <a:ext cx="1643062" cy="469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CasellaDiTesto 30">
            <a:extLst>
              <a:ext uri="{FF2B5EF4-FFF2-40B4-BE49-F238E27FC236}">
                <a16:creationId xmlns:a16="http://schemas.microsoft.com/office/drawing/2014/main" xmlns="" id="{CD2D2A39-27E4-4F8B-A34E-88C41DB3E55D}"/>
              </a:ext>
            </a:extLst>
          </p:cNvPr>
          <p:cNvSpPr txBox="1"/>
          <p:nvPr/>
        </p:nvSpPr>
        <p:spPr>
          <a:xfrm>
            <a:off x="6541997" y="2634189"/>
            <a:ext cx="28200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path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PSD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):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2" name="Oggetto 31">
            <a:extLst>
              <a:ext uri="{FF2B5EF4-FFF2-40B4-BE49-F238E27FC236}">
                <a16:creationId xmlns:a16="http://schemas.microsoft.com/office/drawing/2014/main" xmlns="" id="{B0B1A8B0-006A-4DD7-BDB6-DBE61B8A41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505897"/>
              </p:ext>
            </p:extLst>
          </p:nvPr>
        </p:nvGraphicFramePr>
        <p:xfrm>
          <a:off x="7882787" y="3371968"/>
          <a:ext cx="97948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4" name="Equation" r:id="rId49" imgW="469800" imgH="279360" progId="Equation.DSMT4">
                  <p:embed/>
                </p:oleObj>
              </mc:Choice>
              <mc:Fallback>
                <p:oleObj name="Equation" r:id="rId49" imgW="469800" imgH="279360" progId="Equation.DSMT4">
                  <p:embed/>
                  <p:pic>
                    <p:nvPicPr>
                      <p:cNvPr id="28" name="Oggetto 27">
                        <a:extLst>
                          <a:ext uri="{FF2B5EF4-FFF2-40B4-BE49-F238E27FC236}">
                            <a16:creationId xmlns:a16="http://schemas.microsoft.com/office/drawing/2014/main" xmlns="" id="{BE11B7C9-FC38-413F-991F-561E75DC48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2787" y="3371968"/>
                        <a:ext cx="979487" cy="573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ggetto 32">
            <a:extLst>
              <a:ext uri="{FF2B5EF4-FFF2-40B4-BE49-F238E27FC236}">
                <a16:creationId xmlns:a16="http://schemas.microsoft.com/office/drawing/2014/main" xmlns="" id="{F4F4EC9E-CCC6-4016-A64F-9B03D133D3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441173"/>
              </p:ext>
            </p:extLst>
          </p:nvPr>
        </p:nvGraphicFramePr>
        <p:xfrm>
          <a:off x="8862274" y="3492131"/>
          <a:ext cx="50323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5" name="Equation" r:id="rId51" imgW="241200" imgH="203040" progId="Equation.DSMT4">
                  <p:embed/>
                </p:oleObj>
              </mc:Choice>
              <mc:Fallback>
                <p:oleObj name="Equation" r:id="rId51" imgW="241200" imgH="203040" progId="Equation.DSMT4">
                  <p:embed/>
                  <p:pic>
                    <p:nvPicPr>
                      <p:cNvPr id="29" name="Oggetto 28">
                        <a:extLst>
                          <a:ext uri="{FF2B5EF4-FFF2-40B4-BE49-F238E27FC236}">
                            <a16:creationId xmlns:a16="http://schemas.microsoft.com/office/drawing/2014/main" xmlns="" id="{8FB217BA-24E3-4881-8E50-FA326E9F21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2274" y="3492131"/>
                        <a:ext cx="503237" cy="417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ggetto 33">
            <a:extLst>
              <a:ext uri="{FF2B5EF4-FFF2-40B4-BE49-F238E27FC236}">
                <a16:creationId xmlns:a16="http://schemas.microsoft.com/office/drawing/2014/main" xmlns="" id="{652461D5-F1C0-4093-8CF6-D4E5A65416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84551"/>
              </p:ext>
            </p:extLst>
          </p:nvPr>
        </p:nvGraphicFramePr>
        <p:xfrm>
          <a:off x="9483151" y="3392890"/>
          <a:ext cx="143033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6" name="Equation" r:id="rId52" imgW="685800" imgH="279360" progId="Equation.DSMT4">
                  <p:embed/>
                </p:oleObj>
              </mc:Choice>
              <mc:Fallback>
                <p:oleObj name="Equation" r:id="rId52" imgW="685800" imgH="279360" progId="Equation.DSMT4">
                  <p:embed/>
                  <p:pic>
                    <p:nvPicPr>
                      <p:cNvPr id="32" name="Oggetto 31">
                        <a:extLst>
                          <a:ext uri="{FF2B5EF4-FFF2-40B4-BE49-F238E27FC236}">
                            <a16:creationId xmlns:a16="http://schemas.microsoft.com/office/drawing/2014/main" xmlns="" id="{B0B1A8B0-006A-4DD7-BDB6-DBE61B8A41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3151" y="3392890"/>
                        <a:ext cx="1430337" cy="573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CasellaDiTesto 34">
            <a:extLst>
              <a:ext uri="{FF2B5EF4-FFF2-40B4-BE49-F238E27FC236}">
                <a16:creationId xmlns:a16="http://schemas.microsoft.com/office/drawing/2014/main" xmlns="" id="{4C79276B-87F4-4D3D-BD0D-92DCD08D0B3C}"/>
              </a:ext>
            </a:extLst>
          </p:cNvPr>
          <p:cNvSpPr txBox="1"/>
          <p:nvPr/>
        </p:nvSpPr>
        <p:spPr>
          <a:xfrm>
            <a:off x="9113892" y="822935"/>
            <a:ext cx="21595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Sum of negative </a:t>
            </a:r>
          </a:p>
          <a:p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and positive replica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6" name="Connettore 2 35">
            <a:extLst>
              <a:ext uri="{FF2B5EF4-FFF2-40B4-BE49-F238E27FC236}">
                <a16:creationId xmlns:a16="http://schemas.microsoft.com/office/drawing/2014/main" xmlns="" id="{0841B145-A59D-46E1-AE51-3C3F13C096F6}"/>
              </a:ext>
            </a:extLst>
          </p:cNvPr>
          <p:cNvCxnSpPr>
            <a:cxnSpLocks/>
          </p:cNvCxnSpPr>
          <p:nvPr/>
        </p:nvCxnSpPr>
        <p:spPr>
          <a:xfrm flipH="1">
            <a:off x="9365511" y="1482859"/>
            <a:ext cx="244263" cy="388502"/>
          </a:xfrm>
          <a:prstGeom prst="straightConnector1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CasellaDiTesto 37">
            <a:extLst>
              <a:ext uri="{FF2B5EF4-FFF2-40B4-BE49-F238E27FC236}">
                <a16:creationId xmlns:a16="http://schemas.microsoft.com/office/drawing/2014/main" xmlns="" id="{53438637-DC76-440B-B9F5-72B00D1DAEAC}"/>
              </a:ext>
            </a:extLst>
          </p:cNvPr>
          <p:cNvSpPr txBox="1"/>
          <p:nvPr/>
        </p:nvSpPr>
        <p:spPr>
          <a:xfrm>
            <a:off x="6577648" y="4026287"/>
            <a:ext cx="43957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Input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referre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capacitiv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CasellaDiTesto 38">
            <a:extLst>
              <a:ext uri="{FF2B5EF4-FFF2-40B4-BE49-F238E27FC236}">
                <a16:creationId xmlns:a16="http://schemas.microsoft.com/office/drawing/2014/main" xmlns="" id="{A607E1F7-C4C9-4BB2-BE82-BFBC6684E09C}"/>
              </a:ext>
            </a:extLst>
          </p:cNvPr>
          <p:cNvSpPr txBox="1"/>
          <p:nvPr/>
        </p:nvSpPr>
        <p:spPr>
          <a:xfrm>
            <a:off x="3099105" y="822935"/>
            <a:ext cx="9204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C(f)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CasellaDiTesto 39">
            <a:extLst>
              <a:ext uri="{FF2B5EF4-FFF2-40B4-BE49-F238E27FC236}">
                <a16:creationId xmlns:a16="http://schemas.microsoft.com/office/drawing/2014/main" xmlns="" id="{55489FA5-A408-4AD6-B2AC-A3F8F6554B0E}"/>
              </a:ext>
            </a:extLst>
          </p:cNvPr>
          <p:cNvSpPr txBox="1"/>
          <p:nvPr/>
        </p:nvSpPr>
        <p:spPr>
          <a:xfrm>
            <a:off x="305306" y="1060002"/>
            <a:ext cx="1983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apacitanc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CasellaDiTesto 40">
            <a:extLst>
              <a:ext uri="{FF2B5EF4-FFF2-40B4-BE49-F238E27FC236}">
                <a16:creationId xmlns:a16="http://schemas.microsoft.com/office/drawing/2014/main" xmlns="" id="{EB4B86D3-0EEE-4A23-AA2F-0A2D4AA72638}"/>
              </a:ext>
            </a:extLst>
          </p:cNvPr>
          <p:cNvSpPr txBox="1"/>
          <p:nvPr/>
        </p:nvSpPr>
        <p:spPr>
          <a:xfrm>
            <a:off x="305306" y="2931225"/>
            <a:ext cx="19127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Input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urrent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CasellaDiTesto 41">
            <a:extLst>
              <a:ext uri="{FF2B5EF4-FFF2-40B4-BE49-F238E27FC236}">
                <a16:creationId xmlns:a16="http://schemas.microsoft.com/office/drawing/2014/main" xmlns="" id="{27F4AC01-8421-458A-A854-9B56ADA40222}"/>
              </a:ext>
            </a:extLst>
          </p:cNvPr>
          <p:cNvSpPr txBox="1"/>
          <p:nvPr/>
        </p:nvSpPr>
        <p:spPr>
          <a:xfrm>
            <a:off x="407164" y="4784415"/>
            <a:ext cx="8008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Vout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4" name="Connettore diritto 43">
            <a:extLst>
              <a:ext uri="{FF2B5EF4-FFF2-40B4-BE49-F238E27FC236}">
                <a16:creationId xmlns:a16="http://schemas.microsoft.com/office/drawing/2014/main" xmlns="" id="{38AC92DB-5357-4DBE-852F-24871E69198A}"/>
              </a:ext>
            </a:extLst>
          </p:cNvPr>
          <p:cNvCxnSpPr/>
          <p:nvPr/>
        </p:nvCxnSpPr>
        <p:spPr>
          <a:xfrm>
            <a:off x="9728462" y="2275099"/>
            <a:ext cx="154499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ggetto 44">
            <a:extLst>
              <a:ext uri="{FF2B5EF4-FFF2-40B4-BE49-F238E27FC236}">
                <a16:creationId xmlns:a16="http://schemas.microsoft.com/office/drawing/2014/main" xmlns="" id="{D5A3B2BA-43F5-4EAF-BC5F-B3B2E90231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060715"/>
              </p:ext>
            </p:extLst>
          </p:nvPr>
        </p:nvGraphicFramePr>
        <p:xfrm>
          <a:off x="10097833" y="2301606"/>
          <a:ext cx="10334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7" name="Equation" r:id="rId54" imgW="495000" imgH="228600" progId="Equation.DSMT4">
                  <p:embed/>
                </p:oleObj>
              </mc:Choice>
              <mc:Fallback>
                <p:oleObj name="Equation" r:id="rId54" imgW="495000" imgH="228600" progId="Equation.DSMT4">
                  <p:embed/>
                  <p:pic>
                    <p:nvPicPr>
                      <p:cNvPr id="30" name="Oggetto 29">
                        <a:extLst>
                          <a:ext uri="{FF2B5EF4-FFF2-40B4-BE49-F238E27FC236}">
                            <a16:creationId xmlns:a16="http://schemas.microsoft.com/office/drawing/2014/main" xmlns="" id="{81105AEE-B75A-4919-9400-78C4F632A0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7833" y="2301606"/>
                        <a:ext cx="1033463" cy="469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ggetto 45">
            <a:extLst>
              <a:ext uri="{FF2B5EF4-FFF2-40B4-BE49-F238E27FC236}">
                <a16:creationId xmlns:a16="http://schemas.microsoft.com/office/drawing/2014/main" xmlns="" id="{6E388EAE-62C9-4C8D-9811-383319E461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904422"/>
              </p:ext>
            </p:extLst>
          </p:nvPr>
        </p:nvGraphicFramePr>
        <p:xfrm>
          <a:off x="6554788" y="4845050"/>
          <a:ext cx="5091112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8" name="Equation" r:id="rId56" imgW="2438280" imgH="533160" progId="Equation.DSMT4">
                  <p:embed/>
                </p:oleObj>
              </mc:Choice>
              <mc:Fallback>
                <p:oleObj name="Equation" r:id="rId56" imgW="2438280" imgH="533160" progId="Equation.DSMT4">
                  <p:embed/>
                  <p:pic>
                    <p:nvPicPr>
                      <p:cNvPr id="30" name="Oggetto 29">
                        <a:extLst>
                          <a:ext uri="{FF2B5EF4-FFF2-40B4-BE49-F238E27FC236}">
                            <a16:creationId xmlns:a16="http://schemas.microsoft.com/office/drawing/2014/main" xmlns="" id="{81105AEE-B75A-4919-9400-78C4F632A0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4788" y="4845050"/>
                        <a:ext cx="5091112" cy="1096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Parentesi graffa aperta 46">
            <a:extLst>
              <a:ext uri="{FF2B5EF4-FFF2-40B4-BE49-F238E27FC236}">
                <a16:creationId xmlns:a16="http://schemas.microsoft.com/office/drawing/2014/main" xmlns="" id="{870AAEB3-6039-4007-B099-DB71021AB8D0}"/>
              </a:ext>
            </a:extLst>
          </p:cNvPr>
          <p:cNvSpPr/>
          <p:nvPr/>
        </p:nvSpPr>
        <p:spPr>
          <a:xfrm rot="5400000">
            <a:off x="9623540" y="4287746"/>
            <a:ext cx="93472" cy="1182647"/>
          </a:xfrm>
          <a:prstGeom prst="leftBrace">
            <a:avLst>
              <a:gd name="adj1" fmla="val 55606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CasellaDiTesto 47">
            <a:extLst>
              <a:ext uri="{FF2B5EF4-FFF2-40B4-BE49-F238E27FC236}">
                <a16:creationId xmlns:a16="http://schemas.microsoft.com/office/drawing/2014/main" xmlns="" id="{E0BBA7CF-C948-47F1-9528-49FBB02AE454}"/>
              </a:ext>
            </a:extLst>
          </p:cNvPr>
          <p:cNvSpPr txBox="1"/>
          <p:nvPr/>
        </p:nvSpPr>
        <p:spPr>
          <a:xfrm>
            <a:off x="9728462" y="4389064"/>
            <a:ext cx="11154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it-IT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BB-RTI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3727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6" grpId="0" animBg="1"/>
      <p:bldP spid="15" grpId="0" animBg="1"/>
      <p:bldP spid="16" grpId="0" animBg="1"/>
      <p:bldP spid="23" grpId="0"/>
      <p:bldP spid="26" grpId="0"/>
      <p:bldP spid="31" grpId="0"/>
      <p:bldP spid="35" grpId="0"/>
      <p:bldP spid="38" grpId="0"/>
      <p:bldP spid="41" grpId="0"/>
      <p:bldP spid="42" grpId="0"/>
      <p:bldP spid="47" grpId="0" animBg="1"/>
      <p:bldP spid="4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xmlns="" id="{152F80CC-A3CC-470B-9F21-C2541087C2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8133" y="136525"/>
            <a:ext cx="10515600" cy="662397"/>
          </a:xfrm>
        </p:spPr>
        <p:txBody>
          <a:bodyPr/>
          <a:lstStyle/>
          <a:p>
            <a:r>
              <a:rPr lang="it-IT" dirty="0"/>
              <a:t>Input </a:t>
            </a:r>
            <a:r>
              <a:rPr lang="it-IT" dirty="0" err="1"/>
              <a:t>referred</a:t>
            </a:r>
            <a:r>
              <a:rPr lang="it-IT" dirty="0"/>
              <a:t> </a:t>
            </a:r>
            <a:r>
              <a:rPr lang="it-IT" dirty="0" err="1"/>
              <a:t>noise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xmlns="" id="{5423029E-11C3-4C28-A135-2E3EEB61FA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xmlns="" id="{F467A5FF-0EE8-4429-8C02-3D3B0397A6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9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xmlns="" id="{E5805F17-8F64-459C-B3CA-56819F0351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499474"/>
              </p:ext>
            </p:extLst>
          </p:nvPr>
        </p:nvGraphicFramePr>
        <p:xfrm>
          <a:off x="862258" y="914125"/>
          <a:ext cx="2464455" cy="109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2" name="Equation" r:id="rId3" imgW="1041120" imgH="469800" progId="Equation.DSMT4">
                  <p:embed/>
                </p:oleObj>
              </mc:Choice>
              <mc:Fallback>
                <p:oleObj name="Equation" r:id="rId3" imgW="1041120" imgH="469800" progId="Equation.DSMT4">
                  <p:embed/>
                  <p:pic>
                    <p:nvPicPr>
                      <p:cNvPr id="46" name="Oggetto 45">
                        <a:extLst>
                          <a:ext uri="{FF2B5EF4-FFF2-40B4-BE49-F238E27FC236}">
                            <a16:creationId xmlns:a16="http://schemas.microsoft.com/office/drawing/2014/main" xmlns="" id="{6E388EAE-62C9-4C8D-9811-383319E461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258" y="914125"/>
                        <a:ext cx="2464455" cy="1096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xmlns="" id="{E5EAE027-A359-436D-84A5-8E929E1A28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263181"/>
              </p:ext>
            </p:extLst>
          </p:nvPr>
        </p:nvGraphicFramePr>
        <p:xfrm>
          <a:off x="4076171" y="729394"/>
          <a:ext cx="7167562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3" name="Equation" r:id="rId5" imgW="2971800" imgH="533160" progId="Equation.DSMT4">
                  <p:embed/>
                </p:oleObj>
              </mc:Choice>
              <mc:Fallback>
                <p:oleObj name="Equation" r:id="rId5" imgW="2971800" imgH="53316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xmlns="" id="{9FE8E7A6-767E-48CE-BF08-C8C9DED43E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171" y="729394"/>
                        <a:ext cx="7167562" cy="1262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xmlns="" id="{2468234E-B7C1-4D97-BFD7-B75D4C02E2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136090"/>
              </p:ext>
            </p:extLst>
          </p:nvPr>
        </p:nvGraphicFramePr>
        <p:xfrm>
          <a:off x="728133" y="2472103"/>
          <a:ext cx="8297338" cy="1185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4" name="Equation" r:id="rId7" imgW="3746500" imgH="533400" progId="Equation.DSMT4">
                  <p:embed/>
                </p:oleObj>
              </mc:Choice>
              <mc:Fallback>
                <p:oleObj name="Equation" r:id="rId7" imgW="3746500" imgH="533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133" y="2472103"/>
                        <a:ext cx="8297338" cy="11853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xmlns="" id="{317193D5-D9D3-4951-A644-3FC4941753E9}"/>
              </a:ext>
            </a:extLst>
          </p:cNvPr>
          <p:cNvSpPr txBox="1"/>
          <p:nvPr/>
        </p:nvSpPr>
        <p:spPr>
          <a:xfrm>
            <a:off x="651933" y="3898342"/>
            <a:ext cx="95141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orde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to reduc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apacitanc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(and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he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mprov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resolutio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):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xmlns="" id="{7BB9759A-3937-45B5-9EA6-D2D67D1FF75D}"/>
              </a:ext>
            </a:extLst>
          </p:cNvPr>
          <p:cNvSpPr txBox="1"/>
          <p:nvPr/>
        </p:nvSpPr>
        <p:spPr>
          <a:xfrm>
            <a:off x="3326713" y="2010438"/>
            <a:ext cx="70758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ly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roadband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onents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no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icker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no offset)!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" name="Connettore 2 10">
            <a:extLst>
              <a:ext uri="{FF2B5EF4-FFF2-40B4-BE49-F238E27FC236}">
                <a16:creationId xmlns:a16="http://schemas.microsoft.com/office/drawing/2014/main" xmlns="" id="{79A50F09-645C-4617-A351-74D2453ECE37}"/>
              </a:ext>
            </a:extLst>
          </p:cNvPr>
          <p:cNvCxnSpPr>
            <a:cxnSpLocks/>
          </p:cNvCxnSpPr>
          <p:nvPr/>
        </p:nvCxnSpPr>
        <p:spPr>
          <a:xfrm flipH="1">
            <a:off x="2778445" y="2395375"/>
            <a:ext cx="548268" cy="388502"/>
          </a:xfrm>
          <a:prstGeom prst="straightConnector1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2 12">
            <a:extLst>
              <a:ext uri="{FF2B5EF4-FFF2-40B4-BE49-F238E27FC236}">
                <a16:creationId xmlns:a16="http://schemas.microsoft.com/office/drawing/2014/main" xmlns="" id="{F5FACCFF-85FA-4D62-B408-5DF62B82F633}"/>
              </a:ext>
            </a:extLst>
          </p:cNvPr>
          <p:cNvCxnSpPr>
            <a:cxnSpLocks/>
          </p:cNvCxnSpPr>
          <p:nvPr/>
        </p:nvCxnSpPr>
        <p:spPr>
          <a:xfrm flipH="1">
            <a:off x="4038600" y="2433739"/>
            <a:ext cx="548268" cy="388502"/>
          </a:xfrm>
          <a:prstGeom prst="straightConnector1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asellaDiTesto 13">
            <a:extLst>
              <a:ext uri="{FF2B5EF4-FFF2-40B4-BE49-F238E27FC236}">
                <a16:creationId xmlns:a16="http://schemas.microsoft.com/office/drawing/2014/main" xmlns="" id="{9431188D-34AF-4E05-960A-E831ECDBD795}"/>
              </a:ext>
            </a:extLst>
          </p:cNvPr>
          <p:cNvSpPr txBox="1"/>
          <p:nvPr/>
        </p:nvSpPr>
        <p:spPr>
          <a:xfrm>
            <a:off x="651933" y="4453451"/>
            <a:ext cx="50630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ncreas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Symbol" panose="05050102010706020507" pitchFamily="18" charset="2"/>
                <a:cs typeface="Arial" panose="020B0604020202020204" pitchFamily="34" charset="0"/>
              </a:rPr>
              <a:t>w</a:t>
            </a:r>
            <a:r>
              <a:rPr 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 (</a:t>
            </a:r>
            <a:r>
              <a:rPr lang="it-IT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it-IT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ncreas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ncreas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SM</a:t>
            </a:r>
          </a:p>
        </p:txBody>
      </p: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xmlns="" id="{C702267F-7B70-436F-A957-A16736DA49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606505"/>
              </p:ext>
            </p:extLst>
          </p:nvPr>
        </p:nvGraphicFramePr>
        <p:xfrm>
          <a:off x="7564434" y="4682934"/>
          <a:ext cx="2220913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5" name="Equation" r:id="rId9" imgW="876240" imgH="444240" progId="Equation.DSMT4">
                  <p:embed/>
                </p:oleObj>
              </mc:Choice>
              <mc:Fallback>
                <p:oleObj name="Equation" r:id="rId9" imgW="876240" imgH="4442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xmlns="" id="{EB9C5EDB-F547-4DBB-B4E0-CC63F215E5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4434" y="4682934"/>
                        <a:ext cx="2220913" cy="1103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xmlns="" id="{B64F4535-08DC-48D2-A2EB-BED8318256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590148"/>
              </p:ext>
            </p:extLst>
          </p:nvPr>
        </p:nvGraphicFramePr>
        <p:xfrm>
          <a:off x="4452415" y="4661272"/>
          <a:ext cx="1749253" cy="89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6" name="Equation" r:id="rId11" imgW="825480" imgH="431640" progId="Equation.DSMT4">
                  <p:embed/>
                </p:oleObj>
              </mc:Choice>
              <mc:Fallback>
                <p:oleObj name="Equation" r:id="rId11" imgW="825480" imgH="4316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xmlns="" id="{DF2695CB-2165-477C-8E40-B71E0FAA7A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415" y="4661272"/>
                        <a:ext cx="1749253" cy="895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Figura a mano libera: forma 16">
            <a:extLst>
              <a:ext uri="{FF2B5EF4-FFF2-40B4-BE49-F238E27FC236}">
                <a16:creationId xmlns:a16="http://schemas.microsoft.com/office/drawing/2014/main" xmlns="" id="{AF02749D-2F3C-4759-86F6-36D5C673799E}"/>
              </a:ext>
            </a:extLst>
          </p:cNvPr>
          <p:cNvSpPr/>
          <p:nvPr/>
        </p:nvSpPr>
        <p:spPr>
          <a:xfrm>
            <a:off x="3378200" y="4453774"/>
            <a:ext cx="5349240" cy="370533"/>
          </a:xfrm>
          <a:custGeom>
            <a:avLst/>
            <a:gdLst>
              <a:gd name="connsiteX0" fmla="*/ 0 w 5308600"/>
              <a:gd name="connsiteY0" fmla="*/ 219826 h 253693"/>
              <a:gd name="connsiteX1" fmla="*/ 550333 w 5308600"/>
              <a:gd name="connsiteY1" fmla="*/ 33559 h 253693"/>
              <a:gd name="connsiteX2" fmla="*/ 2540000 w 5308600"/>
              <a:gd name="connsiteY2" fmla="*/ 8159 h 253693"/>
              <a:gd name="connsiteX3" fmla="*/ 4766733 w 5308600"/>
              <a:gd name="connsiteY3" fmla="*/ 126693 h 253693"/>
              <a:gd name="connsiteX4" fmla="*/ 5308600 w 5308600"/>
              <a:gd name="connsiteY4" fmla="*/ 253693 h 253693"/>
              <a:gd name="connsiteX0" fmla="*/ 0 w 5400040"/>
              <a:gd name="connsiteY0" fmla="*/ 219826 h 219826"/>
              <a:gd name="connsiteX1" fmla="*/ 550333 w 5400040"/>
              <a:gd name="connsiteY1" fmla="*/ 33559 h 219826"/>
              <a:gd name="connsiteX2" fmla="*/ 2540000 w 5400040"/>
              <a:gd name="connsiteY2" fmla="*/ 8159 h 219826"/>
              <a:gd name="connsiteX3" fmla="*/ 4766733 w 5400040"/>
              <a:gd name="connsiteY3" fmla="*/ 126693 h 219826"/>
              <a:gd name="connsiteX4" fmla="*/ 5400040 w 5400040"/>
              <a:gd name="connsiteY4" fmla="*/ 187653 h 219826"/>
              <a:gd name="connsiteX0" fmla="*/ 0 w 5298440"/>
              <a:gd name="connsiteY0" fmla="*/ 219826 h 370533"/>
              <a:gd name="connsiteX1" fmla="*/ 550333 w 5298440"/>
              <a:gd name="connsiteY1" fmla="*/ 33559 h 370533"/>
              <a:gd name="connsiteX2" fmla="*/ 2540000 w 5298440"/>
              <a:gd name="connsiteY2" fmla="*/ 8159 h 370533"/>
              <a:gd name="connsiteX3" fmla="*/ 4766733 w 5298440"/>
              <a:gd name="connsiteY3" fmla="*/ 126693 h 370533"/>
              <a:gd name="connsiteX4" fmla="*/ 5298440 w 5298440"/>
              <a:gd name="connsiteY4" fmla="*/ 370533 h 3705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298440" h="370533">
                <a:moveTo>
                  <a:pt x="0" y="219826"/>
                </a:moveTo>
                <a:cubicBezTo>
                  <a:pt x="63500" y="144331"/>
                  <a:pt x="127000" y="68837"/>
                  <a:pt x="550333" y="33559"/>
                </a:cubicBezTo>
                <a:cubicBezTo>
                  <a:pt x="973666" y="-1719"/>
                  <a:pt x="1837267" y="-7363"/>
                  <a:pt x="2540000" y="8159"/>
                </a:cubicBezTo>
                <a:cubicBezTo>
                  <a:pt x="3242733" y="23681"/>
                  <a:pt x="4305300" y="85771"/>
                  <a:pt x="4766733" y="126693"/>
                </a:cubicBezTo>
                <a:cubicBezTo>
                  <a:pt x="5228166" y="167615"/>
                  <a:pt x="5258223" y="327494"/>
                  <a:pt x="5298440" y="370533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igura a mano libera: forma 17">
            <a:extLst>
              <a:ext uri="{FF2B5EF4-FFF2-40B4-BE49-F238E27FC236}">
                <a16:creationId xmlns:a16="http://schemas.microsoft.com/office/drawing/2014/main" xmlns="" id="{6418E28C-30BB-4F39-A239-9654EA9D6DEF}"/>
              </a:ext>
            </a:extLst>
          </p:cNvPr>
          <p:cNvSpPr/>
          <p:nvPr/>
        </p:nvSpPr>
        <p:spPr>
          <a:xfrm rot="426858">
            <a:off x="2618511" y="4966484"/>
            <a:ext cx="1765932" cy="227422"/>
          </a:xfrm>
          <a:custGeom>
            <a:avLst/>
            <a:gdLst>
              <a:gd name="connsiteX0" fmla="*/ 0 w 1439333"/>
              <a:gd name="connsiteY0" fmla="*/ 186266 h 186266"/>
              <a:gd name="connsiteX1" fmla="*/ 516467 w 1439333"/>
              <a:gd name="connsiteY1" fmla="*/ 67733 h 186266"/>
              <a:gd name="connsiteX2" fmla="*/ 1439333 w 1439333"/>
              <a:gd name="connsiteY2" fmla="*/ 0 h 1862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9333" h="186266">
                <a:moveTo>
                  <a:pt x="0" y="186266"/>
                </a:moveTo>
                <a:cubicBezTo>
                  <a:pt x="138289" y="142521"/>
                  <a:pt x="276578" y="98777"/>
                  <a:pt x="516467" y="67733"/>
                </a:cubicBezTo>
                <a:cubicBezTo>
                  <a:pt x="756356" y="36689"/>
                  <a:pt x="1097844" y="18344"/>
                  <a:pt x="1439333" y="0"/>
                </a:cubicBezTo>
              </a:path>
            </a:pathLst>
          </a:cu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igura a mano libera: forma 18">
            <a:extLst>
              <a:ext uri="{FF2B5EF4-FFF2-40B4-BE49-F238E27FC236}">
                <a16:creationId xmlns:a16="http://schemas.microsoft.com/office/drawing/2014/main" xmlns="" id="{B48A8960-FF50-437F-9E02-F1FB113F6CAF}"/>
              </a:ext>
            </a:extLst>
          </p:cNvPr>
          <p:cNvSpPr/>
          <p:nvPr/>
        </p:nvSpPr>
        <p:spPr>
          <a:xfrm>
            <a:off x="6248400" y="5302386"/>
            <a:ext cx="3098800" cy="728184"/>
          </a:xfrm>
          <a:custGeom>
            <a:avLst/>
            <a:gdLst>
              <a:gd name="connsiteX0" fmla="*/ 0 w 3098800"/>
              <a:gd name="connsiteY0" fmla="*/ 0 h 1001370"/>
              <a:gd name="connsiteX1" fmla="*/ 821267 w 3098800"/>
              <a:gd name="connsiteY1" fmla="*/ 304800 h 1001370"/>
              <a:gd name="connsiteX2" fmla="*/ 1761067 w 3098800"/>
              <a:gd name="connsiteY2" fmla="*/ 685800 h 1001370"/>
              <a:gd name="connsiteX3" fmla="*/ 2497667 w 3098800"/>
              <a:gd name="connsiteY3" fmla="*/ 990600 h 1001370"/>
              <a:gd name="connsiteX4" fmla="*/ 2929467 w 3098800"/>
              <a:gd name="connsiteY4" fmla="*/ 914400 h 1001370"/>
              <a:gd name="connsiteX5" fmla="*/ 3098800 w 3098800"/>
              <a:gd name="connsiteY5" fmla="*/ 736600 h 10013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098800" h="1001370">
                <a:moveTo>
                  <a:pt x="0" y="0"/>
                </a:moveTo>
                <a:cubicBezTo>
                  <a:pt x="263878" y="95250"/>
                  <a:pt x="527756" y="190500"/>
                  <a:pt x="821267" y="304800"/>
                </a:cubicBezTo>
                <a:cubicBezTo>
                  <a:pt x="1114778" y="419100"/>
                  <a:pt x="1761067" y="685800"/>
                  <a:pt x="1761067" y="685800"/>
                </a:cubicBezTo>
                <a:cubicBezTo>
                  <a:pt x="2040467" y="800100"/>
                  <a:pt x="2302934" y="952500"/>
                  <a:pt x="2497667" y="990600"/>
                </a:cubicBezTo>
                <a:cubicBezTo>
                  <a:pt x="2692400" y="1028700"/>
                  <a:pt x="2829278" y="956733"/>
                  <a:pt x="2929467" y="914400"/>
                </a:cubicBezTo>
                <a:cubicBezTo>
                  <a:pt x="3029656" y="872067"/>
                  <a:pt x="3064228" y="804333"/>
                  <a:pt x="3098800" y="736600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Connettore diritto 20">
            <a:extLst>
              <a:ext uri="{FF2B5EF4-FFF2-40B4-BE49-F238E27FC236}">
                <a16:creationId xmlns:a16="http://schemas.microsoft.com/office/drawing/2014/main" xmlns="" id="{C4ADCFDA-BA84-4205-9736-3AAE04208518}"/>
              </a:ext>
            </a:extLst>
          </p:cNvPr>
          <p:cNvCxnSpPr/>
          <p:nvPr/>
        </p:nvCxnSpPr>
        <p:spPr>
          <a:xfrm>
            <a:off x="1058333" y="5653780"/>
            <a:ext cx="181186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CasellaDiTesto 21">
            <a:extLst>
              <a:ext uri="{FF2B5EF4-FFF2-40B4-BE49-F238E27FC236}">
                <a16:creationId xmlns:a16="http://schemas.microsoft.com/office/drawing/2014/main" xmlns="" id="{B0A62587-15B1-434F-843B-F2EE996C1E8A}"/>
              </a:ext>
            </a:extLst>
          </p:cNvPr>
          <p:cNvSpPr txBox="1"/>
          <p:nvPr/>
        </p:nvSpPr>
        <p:spPr>
          <a:xfrm>
            <a:off x="9999133" y="4822783"/>
            <a:ext cx="176953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ror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endParaRPr lang="it-IT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creased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CasellaDiTesto 22">
            <a:extLst>
              <a:ext uri="{FF2B5EF4-FFF2-40B4-BE49-F238E27FC236}">
                <a16:creationId xmlns:a16="http://schemas.microsoft.com/office/drawing/2014/main" xmlns="" id="{F13329BE-9328-4345-A73B-4447E705EACE}"/>
              </a:ext>
            </a:extLst>
          </p:cNvPr>
          <p:cNvSpPr txBox="1"/>
          <p:nvPr/>
        </p:nvSpPr>
        <p:spPr>
          <a:xfrm>
            <a:off x="1893677" y="5706549"/>
            <a:ext cx="40499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mited by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vailable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dd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8655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4" grpId="0"/>
      <p:bldP spid="17" grpId="0" animBg="1"/>
      <p:bldP spid="18" grpId="0" animBg="1"/>
      <p:bldP spid="19" grpId="0" animBg="1"/>
      <p:bldP spid="22" grpId="0"/>
      <p:bldP spid="2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200" y="336844"/>
            <a:ext cx="10515600" cy="662397"/>
          </a:xfrm>
        </p:spPr>
        <p:txBody>
          <a:bodyPr/>
          <a:lstStyle/>
          <a:p>
            <a:r>
              <a:rPr lang="it-IT" dirty="0" err="1"/>
              <a:t>Sensors</a:t>
            </a:r>
            <a:r>
              <a:rPr lang="it-IT" dirty="0"/>
              <a:t> </a:t>
            </a:r>
            <a:r>
              <a:rPr lang="it-IT" dirty="0" err="1"/>
              <a:t>that</a:t>
            </a:r>
            <a:r>
              <a:rPr lang="it-IT" dirty="0"/>
              <a:t> produce a </a:t>
            </a:r>
            <a:r>
              <a:rPr lang="it-IT" dirty="0" err="1"/>
              <a:t>current</a:t>
            </a:r>
            <a:r>
              <a:rPr lang="it-IT" dirty="0"/>
              <a:t> or a </a:t>
            </a:r>
            <a:r>
              <a:rPr lang="it-IT" dirty="0" err="1"/>
              <a:t>charge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9" name="Tabella 8">
            <a:extLst>
              <a:ext uri="{FF2B5EF4-FFF2-40B4-BE49-F238E27FC236}">
                <a16:creationId xmlns:a16="http://schemas.microsoft.com/office/drawing/2014/main" xmlns="" id="{5E04AA2A-E1A4-4BD1-90F0-F2E2F9AD1D8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64606355"/>
              </p:ext>
            </p:extLst>
          </p:nvPr>
        </p:nvGraphicFramePr>
        <p:xfrm>
          <a:off x="838200" y="1691481"/>
          <a:ext cx="10879318" cy="3886200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2857506">
                  <a:extLst>
                    <a:ext uri="{9D8B030D-6E8A-4147-A177-3AD203B41FA5}">
                      <a16:colId xmlns:a16="http://schemas.microsoft.com/office/drawing/2014/main" xmlns="" val="4263688944"/>
                    </a:ext>
                  </a:extLst>
                </a:gridCol>
                <a:gridCol w="4010906">
                  <a:extLst>
                    <a:ext uri="{9D8B030D-6E8A-4147-A177-3AD203B41FA5}">
                      <a16:colId xmlns:a16="http://schemas.microsoft.com/office/drawing/2014/main" xmlns="" val="2255809350"/>
                    </a:ext>
                  </a:extLst>
                </a:gridCol>
                <a:gridCol w="4010906">
                  <a:extLst>
                    <a:ext uri="{9D8B030D-6E8A-4147-A177-3AD203B41FA5}">
                      <a16:colId xmlns:a16="http://schemas.microsoft.com/office/drawing/2014/main" xmlns="" val="285689951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Output electrical quantity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ensor typ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Input physical or chemical quantity to be sensed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9752237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urrent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Optical sensors (photodiodes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Infrared, visible and Ultraviolet radiation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Imagers</a:t>
                      </a:r>
                    </a:p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roximity</a:t>
                      </a:r>
                    </a:p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Opacity (e.g. smoke detectors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145533277"/>
                  </a:ext>
                </a:extLst>
              </a:tr>
              <a:tr h="0">
                <a:tc rowSpan="2"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harge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CD imagers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Visible radiation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161734875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High energy particle detectors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Ionizing radiation and particle detection 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81305749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422781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xmlns="" id="{1A2500BE-6BF6-4C77-894E-EA865A9462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136525"/>
            <a:ext cx="10515600" cy="662397"/>
          </a:xfrm>
        </p:spPr>
        <p:txBody>
          <a:bodyPr/>
          <a:lstStyle/>
          <a:p>
            <a:r>
              <a:rPr lang="it-IT" dirty="0"/>
              <a:t>Brief </a:t>
            </a:r>
            <a:r>
              <a:rPr lang="it-IT" dirty="0" err="1"/>
              <a:t>mention</a:t>
            </a:r>
            <a:r>
              <a:rPr lang="it-IT" dirty="0"/>
              <a:t> to TIA </a:t>
            </a:r>
            <a:r>
              <a:rPr lang="it-IT" dirty="0" err="1"/>
              <a:t>stability</a:t>
            </a:r>
            <a:r>
              <a:rPr lang="it-IT" dirty="0"/>
              <a:t> </a:t>
            </a:r>
            <a:r>
              <a:rPr lang="it-IT" dirty="0" err="1"/>
              <a:t>issues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xmlns="" id="{0A57F609-E9BC-4CDD-92A9-1F490A54FA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xmlns="" id="{9567C17C-09F2-4FB5-AF68-DA87537144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0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xmlns="" id="{480DF4EC-F03D-401E-91B2-2AADD1199F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762000" y="928159"/>
            <a:ext cx="3471333" cy="1723585"/>
          </a:xfrm>
          <a:prstGeom prst="rect">
            <a:avLst/>
          </a:prstGeom>
        </p:spPr>
      </p:pic>
      <p:pic>
        <p:nvPicPr>
          <p:cNvPr id="7" name="Elemento grafico 6">
            <a:extLst>
              <a:ext uri="{FF2B5EF4-FFF2-40B4-BE49-F238E27FC236}">
                <a16:creationId xmlns:a16="http://schemas.microsoft.com/office/drawing/2014/main" xmlns="" id="{96F84484-C0E3-43FA-A13E-36562D5ABAC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>
            <a:off x="667278" y="3454401"/>
            <a:ext cx="3914775" cy="2057400"/>
          </a:xfrm>
          <a:prstGeom prst="rect">
            <a:avLst/>
          </a:prstGeom>
        </p:spPr>
      </p:pic>
      <p:pic>
        <p:nvPicPr>
          <p:cNvPr id="8" name="Elemento grafico 7">
            <a:extLst>
              <a:ext uri="{FF2B5EF4-FFF2-40B4-BE49-F238E27FC236}">
                <a16:creationId xmlns:a16="http://schemas.microsoft.com/office/drawing/2014/main" xmlns="" id="{ABAF297F-8A3F-4F39-A84A-754687CCC0F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>
            <a:off x="6554737" y="867568"/>
            <a:ext cx="4020130" cy="5420136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xmlns="" id="{49DE17E4-AD33-481B-8BFC-DAC66A8298ED}"/>
              </a:ext>
            </a:extLst>
          </p:cNvPr>
          <p:cNvSpPr txBox="1"/>
          <p:nvPr/>
        </p:nvSpPr>
        <p:spPr>
          <a:xfrm>
            <a:off x="10227733" y="4165600"/>
            <a:ext cx="159691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Small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endParaRPr lang="it-IT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margin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potential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instability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Elemento grafico 9">
            <a:extLst>
              <a:ext uri="{FF2B5EF4-FFF2-40B4-BE49-F238E27FC236}">
                <a16:creationId xmlns:a16="http://schemas.microsoft.com/office/drawing/2014/main" xmlns="" id="{7E5ED11C-2EFF-42A0-BD54-0442DB34978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xmlns="" r:embed="rId9"/>
              </a:ext>
            </a:extLst>
          </a:blip>
          <a:stretch>
            <a:fillRect/>
          </a:stretch>
        </p:blipFill>
        <p:spPr>
          <a:xfrm>
            <a:off x="2497666" y="3156586"/>
            <a:ext cx="1123950" cy="666750"/>
          </a:xfrm>
          <a:prstGeom prst="rect">
            <a:avLst/>
          </a:prstGeom>
        </p:spPr>
      </p:pic>
      <p:sp>
        <p:nvSpPr>
          <p:cNvPr id="11" name="CasellaDiTesto 10">
            <a:extLst>
              <a:ext uri="{FF2B5EF4-FFF2-40B4-BE49-F238E27FC236}">
                <a16:creationId xmlns:a16="http://schemas.microsoft.com/office/drawing/2014/main" xmlns="" id="{2CCBAA12-FD95-4F3B-9F73-6A1F0D6B2E13}"/>
              </a:ext>
            </a:extLst>
          </p:cNvPr>
          <p:cNvSpPr txBox="1"/>
          <p:nvPr/>
        </p:nvSpPr>
        <p:spPr>
          <a:xfrm>
            <a:off x="3890991" y="2780981"/>
            <a:ext cx="282793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roduces</a:t>
            </a:r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 zero </a:t>
            </a:r>
            <a:r>
              <a:rPr lang="it-IT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ducesthe</a:t>
            </a:r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ag due to </a:t>
            </a:r>
            <a:r>
              <a:rPr lang="it-IT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it-IT" sz="2000" baseline="-25000" dirty="0" err="1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endParaRPr lang="it-IT" sz="2000" baseline="-25000" dirty="0">
              <a:solidFill>
                <a:srgbClr val="FF0000"/>
              </a:solidFill>
              <a:latin typeface="Symbol" panose="05050102010706020507" pitchFamily="18" charset="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5285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xmlns="" id="{C171F4CE-80EB-4BA7-80C6-0B8A26C58D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212657"/>
            <a:ext cx="10515600" cy="662397"/>
          </a:xfrm>
        </p:spPr>
        <p:txBody>
          <a:bodyPr/>
          <a:lstStyle/>
          <a:p>
            <a:r>
              <a:rPr lang="it-IT" dirty="0"/>
              <a:t>Resistive </a:t>
            </a:r>
            <a:r>
              <a:rPr lang="it-IT" dirty="0" err="1"/>
              <a:t>sensors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xmlns="" id="{6BB02630-865D-4BC5-B915-E6558D5061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xmlns="" id="{13143895-0829-4028-B940-B8A20A6A75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6" name="Tabella 5">
            <a:extLst>
              <a:ext uri="{FF2B5EF4-FFF2-40B4-BE49-F238E27FC236}">
                <a16:creationId xmlns:a16="http://schemas.microsoft.com/office/drawing/2014/main" xmlns="" id="{3DDF494F-38FE-4D94-B65B-77F8A677EDB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29647547"/>
              </p:ext>
            </p:extLst>
          </p:nvPr>
        </p:nvGraphicFramePr>
        <p:xfrm>
          <a:off x="482555" y="823065"/>
          <a:ext cx="10430933" cy="5371115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2777067">
                  <a:extLst>
                    <a:ext uri="{9D8B030D-6E8A-4147-A177-3AD203B41FA5}">
                      <a16:colId xmlns:a16="http://schemas.microsoft.com/office/drawing/2014/main" xmlns="" val="1967915145"/>
                    </a:ext>
                  </a:extLst>
                </a:gridCol>
                <a:gridCol w="3822059">
                  <a:extLst>
                    <a:ext uri="{9D8B030D-6E8A-4147-A177-3AD203B41FA5}">
                      <a16:colId xmlns:a16="http://schemas.microsoft.com/office/drawing/2014/main" xmlns="" val="1706525120"/>
                    </a:ext>
                  </a:extLst>
                </a:gridCol>
                <a:gridCol w="3831807">
                  <a:extLst>
                    <a:ext uri="{9D8B030D-6E8A-4147-A177-3AD203B41FA5}">
                      <a16:colId xmlns:a16="http://schemas.microsoft.com/office/drawing/2014/main" xmlns="" val="4114250333"/>
                    </a:ext>
                  </a:extLst>
                </a:gridCol>
              </a:tblGrid>
              <a:tr h="546206"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Output electrical quantity</a:t>
                      </a:r>
                    </a:p>
                  </a:txBody>
                  <a:tcPr marL="46728" marR="4672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ensor type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6728" marR="4672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Input physical or chemical quantity to be sensed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6728" marR="4672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52370118"/>
                  </a:ext>
                </a:extLst>
              </a:tr>
              <a:tr h="1469675">
                <a:tc rowSpan="5"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Resistance</a:t>
                      </a:r>
                    </a:p>
                  </a:txBody>
                  <a:tcPr marL="46728" marR="4672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hermistor and RTDs (Resistive Temperature Detectors)</a:t>
                      </a:r>
                    </a:p>
                  </a:txBody>
                  <a:tcPr marL="46728" marR="4672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emperature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Fluid flow rates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Fluid velocity (e.g. hot wire anemometers)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Gas concentration (catalytic sensors)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roximity</a:t>
                      </a:r>
                    </a:p>
                  </a:txBody>
                  <a:tcPr marL="46728" marR="4672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192570770"/>
                  </a:ext>
                </a:extLst>
              </a:tr>
              <a:tr h="146967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iezo-resistors</a:t>
                      </a:r>
                    </a:p>
                  </a:txBody>
                  <a:tcPr marL="46728" marR="4672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train (strain gauges)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Force (e.g. electronic scales)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ressure (barometers)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ltitude 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cceleration </a:t>
                      </a:r>
                    </a:p>
                  </a:txBody>
                  <a:tcPr marL="46728" marR="4672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548488021"/>
                  </a:ext>
                </a:extLst>
              </a:tr>
              <a:tr h="36413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hem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-resistors</a:t>
                      </a:r>
                    </a:p>
                  </a:txBody>
                  <a:tcPr marL="46728" marR="4672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Gas or vapor concentration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6728" marR="4672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219517918"/>
                  </a:ext>
                </a:extLst>
              </a:tr>
              <a:tr h="82836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Magneto-resistors</a:t>
                      </a:r>
                    </a:p>
                  </a:txBody>
                  <a:tcPr marL="46728" marR="4672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Magnetic field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roximity</a:t>
                      </a:r>
                    </a:p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Orientation (e.g. electronic compass)</a:t>
                      </a:r>
                    </a:p>
                  </a:txBody>
                  <a:tcPr marL="46728" marR="4672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942904608"/>
                  </a:ext>
                </a:extLst>
              </a:tr>
              <a:tr h="1870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hoto resistors</a:t>
                      </a:r>
                    </a:p>
                  </a:txBody>
                  <a:tcPr marL="46728" marR="4672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Visible radiation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6728" marR="4672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85272033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050753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xmlns="" id="{A4DF4684-A2CA-4763-89EC-AC730036D7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Capacitive </a:t>
            </a:r>
            <a:r>
              <a:rPr lang="it-IT" dirty="0" err="1"/>
              <a:t>sensors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xmlns="" id="{E3492225-3777-4708-A571-C5DDAE4F3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xmlns="" id="{3E0E3A64-39A4-45F2-B044-652B296D78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6" name="Tabella 5">
            <a:extLst>
              <a:ext uri="{FF2B5EF4-FFF2-40B4-BE49-F238E27FC236}">
                <a16:creationId xmlns:a16="http://schemas.microsoft.com/office/drawing/2014/main" xmlns="" id="{56CBF14C-E248-4E8B-B58D-EE7E88F3B35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3670926"/>
              </p:ext>
            </p:extLst>
          </p:nvPr>
        </p:nvGraphicFramePr>
        <p:xfrm>
          <a:off x="516467" y="1651000"/>
          <a:ext cx="10837332" cy="2286000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1405400">
                  <a:extLst>
                    <a:ext uri="{9D8B030D-6E8A-4147-A177-3AD203B41FA5}">
                      <a16:colId xmlns:a16="http://schemas.microsoft.com/office/drawing/2014/main" xmlns="" val="4073000926"/>
                    </a:ext>
                  </a:extLst>
                </a:gridCol>
                <a:gridCol w="4715966">
                  <a:extLst>
                    <a:ext uri="{9D8B030D-6E8A-4147-A177-3AD203B41FA5}">
                      <a16:colId xmlns:a16="http://schemas.microsoft.com/office/drawing/2014/main" xmlns="" val="3497153438"/>
                    </a:ext>
                  </a:extLst>
                </a:gridCol>
                <a:gridCol w="4715966">
                  <a:extLst>
                    <a:ext uri="{9D8B030D-6E8A-4147-A177-3AD203B41FA5}">
                      <a16:colId xmlns:a16="http://schemas.microsoft.com/office/drawing/2014/main" xmlns="" val="2951854587"/>
                    </a:ext>
                  </a:extLst>
                </a:gridCol>
              </a:tblGrid>
              <a:tr h="278016"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Output electrical quantity</a:t>
                      </a:r>
                    </a:p>
                  </a:txBody>
                  <a:tcPr marL="42277" marR="42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ensor type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2277" marR="422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Input physical or chemical quantity to be sensed. 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2277" marR="42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916008034"/>
                  </a:ext>
                </a:extLst>
              </a:tr>
              <a:tr h="375799">
                <a:tc rowSpan="2"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apacitance</a:t>
                      </a:r>
                    </a:p>
                  </a:txBody>
                  <a:tcPr marL="42277" marR="422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apacitive sensors (mechanical)</a:t>
                      </a:r>
                    </a:p>
                  </a:txBody>
                  <a:tcPr marL="42277" marR="422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cceleration</a:t>
                      </a:r>
                    </a:p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ngular velocity (gyroscopes)</a:t>
                      </a:r>
                    </a:p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ressure</a:t>
                      </a:r>
                    </a:p>
                  </a:txBody>
                  <a:tcPr marL="42277" marR="42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660289129"/>
                  </a:ext>
                </a:extLst>
              </a:tr>
              <a:tr h="939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apacitive sensors (chemical)</a:t>
                      </a:r>
                    </a:p>
                  </a:txBody>
                  <a:tcPr marL="42277" marR="422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Gas concentration (e.g. humidity sensors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2277" marR="42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409184613"/>
                  </a:ext>
                </a:extLst>
              </a:tr>
            </a:tbl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put penna 4">
                <a:extLst>
                  <a:ext uri="{FF2B5EF4-FFF2-40B4-BE49-F238E27FC236}">
                    <a16:creationId xmlns:a16="http://schemas.microsoft.com/office/drawing/2014/main" xmlns="" id="{A66DB544-5DC7-49F4-8BF8-25EDE43D6892}"/>
                  </a:ext>
                </a:extLst>
              </p14:cNvPr>
              <p14:cNvContentPartPr/>
              <p14:nvPr/>
            </p14:nvContentPartPr>
            <p14:xfrm>
              <a:off x="866880" y="3089160"/>
              <a:ext cx="9507960" cy="2902680"/>
            </p14:xfrm>
          </p:contentPart>
        </mc:Choice>
        <mc:Fallback xmlns="">
          <p:pic>
            <p:nvPicPr>
              <p:cNvPr id="5" name="Input penna 4">
                <a:extLst>
                  <a:ext uri="{FF2B5EF4-FFF2-40B4-BE49-F238E27FC236}">
                    <a16:creationId xmlns:a16="http://schemas.microsoft.com/office/drawing/2014/main" id="{A66DB544-5DC7-49F4-8BF8-25EDE43D6892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57520" y="3079800"/>
                <a:ext cx="9526680" cy="2921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2081293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tangolo 7">
            <a:extLst>
              <a:ext uri="{FF2B5EF4-FFF2-40B4-BE49-F238E27FC236}">
                <a16:creationId xmlns:a16="http://schemas.microsoft.com/office/drawing/2014/main" xmlns="" id="{A5E176BF-2D5A-46B8-8FFF-AADA822329EE}"/>
              </a:ext>
            </a:extLst>
          </p:cNvPr>
          <p:cNvSpPr/>
          <p:nvPr/>
        </p:nvSpPr>
        <p:spPr>
          <a:xfrm>
            <a:off x="2569945" y="1472665"/>
            <a:ext cx="4870383" cy="519764"/>
          </a:xfrm>
          <a:prstGeom prst="rect">
            <a:avLst/>
          </a:prstGeom>
          <a:solidFill>
            <a:schemeClr val="accent1">
              <a:lumMod val="40000"/>
              <a:lumOff val="60000"/>
              <a:alpha val="6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ttangolo 8">
            <a:extLst>
              <a:ext uri="{FF2B5EF4-FFF2-40B4-BE49-F238E27FC236}">
                <a16:creationId xmlns:a16="http://schemas.microsoft.com/office/drawing/2014/main" xmlns="" id="{A5D461B7-DA73-49CB-BF55-42F80416AE70}"/>
              </a:ext>
            </a:extLst>
          </p:cNvPr>
          <p:cNvSpPr/>
          <p:nvPr/>
        </p:nvSpPr>
        <p:spPr>
          <a:xfrm>
            <a:off x="2569945" y="1976671"/>
            <a:ext cx="4870383" cy="862781"/>
          </a:xfrm>
          <a:prstGeom prst="rect">
            <a:avLst/>
          </a:prstGeom>
          <a:solidFill>
            <a:schemeClr val="accent1">
              <a:lumMod val="40000"/>
              <a:lumOff val="60000"/>
              <a:alpha val="6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ttangolo 9">
            <a:extLst>
              <a:ext uri="{FF2B5EF4-FFF2-40B4-BE49-F238E27FC236}">
                <a16:creationId xmlns:a16="http://schemas.microsoft.com/office/drawing/2014/main" xmlns="" id="{A4DCD463-5AE9-48EF-837D-854522420DBD}"/>
              </a:ext>
            </a:extLst>
          </p:cNvPr>
          <p:cNvSpPr/>
          <p:nvPr/>
        </p:nvSpPr>
        <p:spPr>
          <a:xfrm>
            <a:off x="2569945" y="2839451"/>
            <a:ext cx="4870383" cy="779647"/>
          </a:xfrm>
          <a:prstGeom prst="rect">
            <a:avLst/>
          </a:prstGeom>
          <a:solidFill>
            <a:srgbClr val="FFC000">
              <a:alpha val="6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ttangolo 10">
            <a:extLst>
              <a:ext uri="{FF2B5EF4-FFF2-40B4-BE49-F238E27FC236}">
                <a16:creationId xmlns:a16="http://schemas.microsoft.com/office/drawing/2014/main" xmlns="" id="{749C1122-5E99-450F-82BA-BFC0D6EDB5CF}"/>
              </a:ext>
            </a:extLst>
          </p:cNvPr>
          <p:cNvSpPr/>
          <p:nvPr/>
        </p:nvSpPr>
        <p:spPr>
          <a:xfrm>
            <a:off x="2569944" y="3594400"/>
            <a:ext cx="4870383" cy="519764"/>
          </a:xfrm>
          <a:prstGeom prst="rect">
            <a:avLst/>
          </a:prstGeom>
          <a:solidFill>
            <a:srgbClr val="FFC000">
              <a:alpha val="6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ttangolo 11">
            <a:extLst>
              <a:ext uri="{FF2B5EF4-FFF2-40B4-BE49-F238E27FC236}">
                <a16:creationId xmlns:a16="http://schemas.microsoft.com/office/drawing/2014/main" xmlns="" id="{7D048BB1-548A-4CEB-8E7A-D7235074A9EE}"/>
              </a:ext>
            </a:extLst>
          </p:cNvPr>
          <p:cNvSpPr/>
          <p:nvPr/>
        </p:nvSpPr>
        <p:spPr>
          <a:xfrm>
            <a:off x="2569944" y="4123153"/>
            <a:ext cx="4870383" cy="833858"/>
          </a:xfrm>
          <a:prstGeom prst="rect">
            <a:avLst/>
          </a:prstGeom>
          <a:solidFill>
            <a:srgbClr val="FFC000">
              <a:alpha val="6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ttangolo 12">
            <a:extLst>
              <a:ext uri="{FF2B5EF4-FFF2-40B4-BE49-F238E27FC236}">
                <a16:creationId xmlns:a16="http://schemas.microsoft.com/office/drawing/2014/main" xmlns="" id="{6802A77A-4188-415F-B9D7-B747C30C851C}"/>
              </a:ext>
            </a:extLst>
          </p:cNvPr>
          <p:cNvSpPr/>
          <p:nvPr/>
        </p:nvSpPr>
        <p:spPr>
          <a:xfrm>
            <a:off x="2569944" y="4957011"/>
            <a:ext cx="4870383" cy="428324"/>
          </a:xfrm>
          <a:prstGeom prst="rect">
            <a:avLst/>
          </a:prstGeom>
          <a:solidFill>
            <a:srgbClr val="92D050">
              <a:alpha val="6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ttangolo 13">
            <a:extLst>
              <a:ext uri="{FF2B5EF4-FFF2-40B4-BE49-F238E27FC236}">
                <a16:creationId xmlns:a16="http://schemas.microsoft.com/office/drawing/2014/main" xmlns="" id="{2660B4DD-E857-418D-AE51-267FFB03108E}"/>
              </a:ext>
            </a:extLst>
          </p:cNvPr>
          <p:cNvSpPr/>
          <p:nvPr/>
        </p:nvSpPr>
        <p:spPr>
          <a:xfrm>
            <a:off x="2569943" y="5415297"/>
            <a:ext cx="4870383" cy="428324"/>
          </a:xfrm>
          <a:prstGeom prst="rect">
            <a:avLst/>
          </a:prstGeom>
          <a:solidFill>
            <a:srgbClr val="92D050">
              <a:alpha val="6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xmlns="" id="{4DD81E76-59AC-4BD4-8960-6D743161C5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662397"/>
          </a:xfrm>
        </p:spPr>
        <p:txBody>
          <a:bodyPr/>
          <a:lstStyle/>
          <a:p>
            <a:r>
              <a:rPr lang="en-US"/>
              <a:t>Frequently used sensor interface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xmlns="" id="{1EFDC0AE-A18C-4194-8B83-AD85CA4F4A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xmlns="" id="{C69C959C-BB4A-419F-AD33-BCA21C7D0C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7" name="Tabella 6">
            <a:extLst>
              <a:ext uri="{FF2B5EF4-FFF2-40B4-BE49-F238E27FC236}">
                <a16:creationId xmlns:a16="http://schemas.microsoft.com/office/drawing/2014/main" xmlns="" id="{6B4E5C27-D2BE-481F-AF57-D6BB86FDF00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42644922"/>
              </p:ext>
            </p:extLst>
          </p:nvPr>
        </p:nvGraphicFramePr>
        <p:xfrm>
          <a:off x="490888" y="1027522"/>
          <a:ext cx="10491537" cy="4840579"/>
        </p:xfrm>
        <a:graphic>
          <a:graphicData uri="http://schemas.openxmlformats.org/drawingml/2006/table">
            <a:tbl>
              <a:tblPr firstRow="1" firstCol="1" bandRow="1"/>
              <a:tblGrid>
                <a:gridCol w="2098308">
                  <a:extLst>
                    <a:ext uri="{9D8B030D-6E8A-4147-A177-3AD203B41FA5}">
                      <a16:colId xmlns:a16="http://schemas.microsoft.com/office/drawing/2014/main" xmlns="" val="1832263194"/>
                    </a:ext>
                  </a:extLst>
                </a:gridCol>
                <a:gridCol w="4883777">
                  <a:extLst>
                    <a:ext uri="{9D8B030D-6E8A-4147-A177-3AD203B41FA5}">
                      <a16:colId xmlns:a16="http://schemas.microsoft.com/office/drawing/2014/main" xmlns="" val="1256354304"/>
                    </a:ext>
                  </a:extLst>
                </a:gridCol>
                <a:gridCol w="3509452">
                  <a:extLst>
                    <a:ext uri="{9D8B030D-6E8A-4147-A177-3AD203B41FA5}">
                      <a16:colId xmlns:a16="http://schemas.microsoft.com/office/drawing/2014/main" xmlns="" val="1527910227"/>
                    </a:ext>
                  </a:extLst>
                </a:gridCol>
              </a:tblGrid>
              <a:tr h="472661"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Output quantity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ype of Interface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Notes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4028405321"/>
                  </a:ext>
                </a:extLst>
              </a:tr>
              <a:tr h="472661"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Voltage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Instrumentation Amplifier (In-Amp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066056728"/>
                  </a:ext>
                </a:extLst>
              </a:tr>
              <a:tr h="866545">
                <a:tc rowSpan="2"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Resistance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Instrumentation Amplifier</a:t>
                      </a: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Resistors should be mounted in a Wheatstone bridge configuration or biased by a current. </a:t>
                      </a: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720422792"/>
                  </a:ext>
                </a:extLst>
              </a:tr>
              <a:tr h="78776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rans-Impedance Amplifier (TIA)</a:t>
                      </a: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Resistor must be biased with a voltage in order to produce a current </a:t>
                      </a: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574939198"/>
                  </a:ext>
                </a:extLst>
              </a:tr>
              <a:tr h="472661"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urrent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rans-Impedance Amplifier (TIA)</a:t>
                      </a: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450292195"/>
                  </a:ext>
                </a:extLst>
              </a:tr>
              <a:tr h="787769">
                <a:tc rowSpan="2"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apacitance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rans-Impedance Amplifier (TIA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onverting capacitance into a current by means of a periodic voltage waveform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339695768"/>
                  </a:ext>
                </a:extLst>
              </a:tr>
              <a:tr h="47266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harge amplifier (switched capacitor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8684094"/>
                  </a:ext>
                </a:extLst>
              </a:tr>
              <a:tr h="472661"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harge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harge amplifier (switched capacitors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188831503"/>
                  </a:ext>
                </a:extLst>
              </a:tr>
            </a:tbl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put penna 4">
                <a:extLst>
                  <a:ext uri="{FF2B5EF4-FFF2-40B4-BE49-F238E27FC236}">
                    <a16:creationId xmlns:a16="http://schemas.microsoft.com/office/drawing/2014/main" xmlns="" id="{6C2F819E-B339-44D9-9E7C-9F4F6211DF92}"/>
                  </a:ext>
                </a:extLst>
              </p14:cNvPr>
              <p14:cNvContentPartPr/>
              <p14:nvPr/>
            </p14:nvContentPartPr>
            <p14:xfrm>
              <a:off x="1910160" y="2240640"/>
              <a:ext cx="5295600" cy="3484080"/>
            </p14:xfrm>
          </p:contentPart>
        </mc:Choice>
        <mc:Fallback xmlns="">
          <p:pic>
            <p:nvPicPr>
              <p:cNvPr id="5" name="Input penna 4">
                <a:extLst>
                  <a:ext uri="{FF2B5EF4-FFF2-40B4-BE49-F238E27FC236}">
                    <a16:creationId xmlns:a16="http://schemas.microsoft.com/office/drawing/2014/main" id="{6C2F819E-B339-44D9-9E7C-9F4F6211DF92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900800" y="2231280"/>
                <a:ext cx="5314320" cy="3502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307625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xmlns="" id="{82D7B8C6-E465-4368-903E-FD91787F3E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30834" y="48767"/>
            <a:ext cx="10515600" cy="662397"/>
          </a:xfrm>
        </p:spPr>
        <p:txBody>
          <a:bodyPr/>
          <a:lstStyle/>
          <a:p>
            <a:r>
              <a:rPr lang="en-US"/>
              <a:t>Trans-Impedance Amplifier  (TIA)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xmlns="" id="{8ACAB1D9-150E-4F17-9738-2CDC7EA803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xmlns="" id="{261D103E-2D08-46C4-908B-6C5BC027D2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xmlns="" id="{25CDEA2F-C4A7-41B4-B5A4-8D9D3A7836A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>
            <a:off x="1346084" y="843811"/>
            <a:ext cx="3686175" cy="2209800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xmlns="" id="{134C294F-D899-4933-8675-0E6C765EA8C5}"/>
              </a:ext>
            </a:extLst>
          </p:cNvPr>
          <p:cNvSpPr txBox="1"/>
          <p:nvPr/>
        </p:nvSpPr>
        <p:spPr>
          <a:xfrm>
            <a:off x="981818" y="3077200"/>
            <a:ext cx="8645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ensor that produces a current (Norton equivalent circuit)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xmlns="" id="{56BE1A73-6CBE-492B-96B0-6C1188402D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43179"/>
              </p:ext>
            </p:extLst>
          </p:nvPr>
        </p:nvGraphicFramePr>
        <p:xfrm>
          <a:off x="5322888" y="1339850"/>
          <a:ext cx="19304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6" name="Equation" r:id="rId5" imgW="647640" imgH="228600" progId="Equation.DSMT4">
                  <p:embed/>
                </p:oleObj>
              </mc:Choice>
              <mc:Fallback>
                <p:oleObj name="Equation" r:id="rId5" imgW="64764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888" y="1339850"/>
                        <a:ext cx="1930400" cy="661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xmlns="" id="{B15E8553-AAD7-45B0-AB10-BFF74D278AB6}"/>
              </a:ext>
            </a:extLst>
          </p:cNvPr>
          <p:cNvSpPr txBox="1"/>
          <p:nvPr/>
        </p:nvSpPr>
        <p:spPr>
          <a:xfrm>
            <a:off x="7931417" y="1439626"/>
            <a:ext cx="33207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Goal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Freccia a sinistra 9">
            <a:extLst>
              <a:ext uri="{FF2B5EF4-FFF2-40B4-BE49-F238E27FC236}">
                <a16:creationId xmlns:a16="http://schemas.microsoft.com/office/drawing/2014/main" xmlns="" id="{7B6DA5B2-4FFE-48F8-AD6F-1CF21C4CCB7C}"/>
              </a:ext>
            </a:extLst>
          </p:cNvPr>
          <p:cNvSpPr/>
          <p:nvPr/>
        </p:nvSpPr>
        <p:spPr>
          <a:xfrm>
            <a:off x="7409519" y="1439626"/>
            <a:ext cx="521898" cy="461665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Elemento grafico 11">
            <a:extLst>
              <a:ext uri="{FF2B5EF4-FFF2-40B4-BE49-F238E27FC236}">
                <a16:creationId xmlns:a16="http://schemas.microsoft.com/office/drawing/2014/main" xmlns="" id="{BBF9F52A-4B92-4E46-8757-8E043D58569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xmlns="" r:embed="rId8"/>
              </a:ext>
            </a:extLst>
          </a:blip>
          <a:stretch>
            <a:fillRect/>
          </a:stretch>
        </p:blipFill>
        <p:spPr>
          <a:xfrm>
            <a:off x="1346084" y="4212701"/>
            <a:ext cx="3686175" cy="1781175"/>
          </a:xfrm>
          <a:prstGeom prst="rect">
            <a:avLst/>
          </a:prstGeom>
        </p:spPr>
      </p:pic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xmlns="" id="{44B09A6C-F43B-4FB7-829C-DBEDF803BE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217040"/>
              </p:ext>
            </p:extLst>
          </p:nvPr>
        </p:nvGraphicFramePr>
        <p:xfrm>
          <a:off x="7272831" y="3846477"/>
          <a:ext cx="4212949" cy="1604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7" name="Equation" r:id="rId9" imgW="1587240" imgH="622080" progId="Equation.DSMT4">
                  <p:embed/>
                </p:oleObj>
              </mc:Choice>
              <mc:Fallback>
                <p:oleObj name="Equation" r:id="rId9" imgW="1587240" imgH="622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2831" y="3846477"/>
                        <a:ext cx="4212949" cy="1604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Connettore 2 17">
            <a:extLst>
              <a:ext uri="{FF2B5EF4-FFF2-40B4-BE49-F238E27FC236}">
                <a16:creationId xmlns:a16="http://schemas.microsoft.com/office/drawing/2014/main" xmlns="" id="{92E6CA0B-A995-41AE-A241-96C8F2B471D5}"/>
              </a:ext>
            </a:extLst>
          </p:cNvPr>
          <p:cNvCxnSpPr>
            <a:cxnSpLocks/>
          </p:cNvCxnSpPr>
          <p:nvPr/>
        </p:nvCxnSpPr>
        <p:spPr>
          <a:xfrm>
            <a:off x="2743200" y="4508018"/>
            <a:ext cx="714703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CasellaDiTesto 19">
            <a:extLst>
              <a:ext uri="{FF2B5EF4-FFF2-40B4-BE49-F238E27FC236}">
                <a16:creationId xmlns:a16="http://schemas.microsoft.com/office/drawing/2014/main" xmlns="" id="{D2AF7724-CC1E-4518-8EE4-432CD3BB4677}"/>
              </a:ext>
            </a:extLst>
          </p:cNvPr>
          <p:cNvSpPr txBox="1"/>
          <p:nvPr/>
        </p:nvSpPr>
        <p:spPr>
          <a:xfrm>
            <a:off x="2902437" y="3697018"/>
            <a:ext cx="5554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32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endParaRPr lang="en-US" sz="32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xmlns="" id="{C40D6285-85D4-499B-A415-8F95D3A125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506712"/>
              </p:ext>
            </p:extLst>
          </p:nvPr>
        </p:nvGraphicFramePr>
        <p:xfrm>
          <a:off x="5228131" y="4856750"/>
          <a:ext cx="20447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" name="Equation" r:id="rId11" imgW="685800" imgH="228600" progId="Equation.DSMT4">
                  <p:embed/>
                </p:oleObj>
              </mc:Choice>
              <mc:Fallback>
                <p:oleObj name="Equation" r:id="rId11" imgW="68580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xmlns="" id="{56BE1A73-6CBE-492B-96B0-6C1188402D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8131" y="4856750"/>
                        <a:ext cx="2044700" cy="661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xmlns="" id="{4C46BA00-9FFF-498F-A0A4-FAE2825383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187384"/>
              </p:ext>
            </p:extLst>
          </p:nvPr>
        </p:nvGraphicFramePr>
        <p:xfrm>
          <a:off x="8106870" y="5291669"/>
          <a:ext cx="1749582" cy="804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" name="Equation" r:id="rId13" imgW="482400" imgH="228600" progId="Equation.DSMT4">
                  <p:embed/>
                </p:oleObj>
              </mc:Choice>
              <mc:Fallback>
                <p:oleObj name="Equation" r:id="rId13" imgW="482400" imgH="2286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xmlns="" id="{44B09A6C-F43B-4FB7-829C-DBEDF803BE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6870" y="5291669"/>
                        <a:ext cx="1749582" cy="8043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7" name="Input penna 6">
                <a:extLst>
                  <a:ext uri="{FF2B5EF4-FFF2-40B4-BE49-F238E27FC236}">
                    <a16:creationId xmlns:a16="http://schemas.microsoft.com/office/drawing/2014/main" xmlns="" id="{47B8531B-201D-4042-9E77-154FAD0ECFB5}"/>
                  </a:ext>
                </a:extLst>
              </p14:cNvPr>
              <p14:cNvContentPartPr/>
              <p14:nvPr/>
            </p14:nvContentPartPr>
            <p14:xfrm>
              <a:off x="1285200" y="680760"/>
              <a:ext cx="10527840" cy="5173560"/>
            </p14:xfrm>
          </p:contentPart>
        </mc:Choice>
        <mc:Fallback xmlns="">
          <p:pic>
            <p:nvPicPr>
              <p:cNvPr id="7" name="Input penna 6">
                <a:extLst>
                  <a:ext uri="{FF2B5EF4-FFF2-40B4-BE49-F238E27FC236}">
                    <a16:creationId xmlns:a16="http://schemas.microsoft.com/office/drawing/2014/main" id="{47B8531B-201D-4042-9E77-154FAD0ECFB5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275840" y="671400"/>
                <a:ext cx="10546560" cy="5192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2534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ttangolo con angoli arrotondati 23">
            <a:extLst>
              <a:ext uri="{FF2B5EF4-FFF2-40B4-BE49-F238E27FC236}">
                <a16:creationId xmlns:a16="http://schemas.microsoft.com/office/drawing/2014/main" xmlns="" id="{4CD14240-EB49-4EAC-B34C-67CCFB525D51}"/>
              </a:ext>
            </a:extLst>
          </p:cNvPr>
          <p:cNvSpPr/>
          <p:nvPr/>
        </p:nvSpPr>
        <p:spPr>
          <a:xfrm>
            <a:off x="9398884" y="2699169"/>
            <a:ext cx="2288619" cy="1205346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xmlns="" id="{56501135-31F5-4E0C-81B0-BB4C2D5BBA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nsitivity vs Accuracy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xmlns="" id="{AE349590-756D-4521-8668-8BEDB44D08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xmlns="" id="{DA62082C-4627-4CB7-8FBF-1D9E7BB0F9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xmlns="" id="{6E38EF36-BC0B-4CE5-ABA8-5F1CA8BFE4D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>
            <a:off x="816466" y="1416949"/>
            <a:ext cx="3686175" cy="1781175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xmlns="" id="{E608D8D9-4371-4AF7-B943-1A6C0B8DB1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758722"/>
              </p:ext>
            </p:extLst>
          </p:nvPr>
        </p:nvGraphicFramePr>
        <p:xfrm>
          <a:off x="7689361" y="772816"/>
          <a:ext cx="4279900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" name="Equation" r:id="rId5" imgW="1612800" imgH="660240" progId="Equation.DSMT4">
                  <p:embed/>
                </p:oleObj>
              </mc:Choice>
              <mc:Fallback>
                <p:oleObj name="Equation" r:id="rId5" imgW="1612800" imgH="66024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xmlns="" id="{44B09A6C-F43B-4FB7-829C-DBEDF803BE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9361" y="772816"/>
                        <a:ext cx="4279900" cy="1703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Connettore 2 6">
            <a:extLst>
              <a:ext uri="{FF2B5EF4-FFF2-40B4-BE49-F238E27FC236}">
                <a16:creationId xmlns:a16="http://schemas.microsoft.com/office/drawing/2014/main" xmlns="" id="{2800D359-5805-4C1F-8509-6BBEFE6845E8}"/>
              </a:ext>
            </a:extLst>
          </p:cNvPr>
          <p:cNvCxnSpPr>
            <a:cxnSpLocks/>
          </p:cNvCxnSpPr>
          <p:nvPr/>
        </p:nvCxnSpPr>
        <p:spPr>
          <a:xfrm>
            <a:off x="2213582" y="1712266"/>
            <a:ext cx="714703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asellaDiTesto 7">
            <a:extLst>
              <a:ext uri="{FF2B5EF4-FFF2-40B4-BE49-F238E27FC236}">
                <a16:creationId xmlns:a16="http://schemas.microsoft.com/office/drawing/2014/main" xmlns="" id="{9D0F5C12-987E-4845-A927-02C9A0E904C1}"/>
              </a:ext>
            </a:extLst>
          </p:cNvPr>
          <p:cNvSpPr txBox="1"/>
          <p:nvPr/>
        </p:nvSpPr>
        <p:spPr>
          <a:xfrm>
            <a:off x="2372819" y="901266"/>
            <a:ext cx="5554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32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endParaRPr lang="en-US" sz="32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xmlns="" id="{BC7A5EB1-551C-4E73-94B5-57EBD1DB0E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808232"/>
              </p:ext>
            </p:extLst>
          </p:nvPr>
        </p:nvGraphicFramePr>
        <p:xfrm>
          <a:off x="4859338" y="1223963"/>
          <a:ext cx="200660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" name="Equation" r:id="rId7" imgW="672840" imgH="228600" progId="Equation.DSMT4">
                  <p:embed/>
                </p:oleObj>
              </mc:Choice>
              <mc:Fallback>
                <p:oleObj name="Equation" r:id="rId7" imgW="672840" imgH="22860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xmlns="" id="{C40D6285-85D4-499B-A415-8F95D3A125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223963"/>
                        <a:ext cx="2006600" cy="661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xmlns="" id="{ED51BAE6-6BC4-4086-972D-BA26322CE5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577085"/>
              </p:ext>
            </p:extLst>
          </p:nvPr>
        </p:nvGraphicFramePr>
        <p:xfrm>
          <a:off x="4732775" y="2702328"/>
          <a:ext cx="306705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" name="Equation" r:id="rId9" imgW="1155600" imgH="482400" progId="Equation.DSMT4">
                  <p:embed/>
                </p:oleObj>
              </mc:Choice>
              <mc:Fallback>
                <p:oleObj name="Equation" r:id="rId9" imgW="1155600" imgH="4824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xmlns="" id="{E608D8D9-4371-4AF7-B943-1A6C0B8DB1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775" y="2702328"/>
                        <a:ext cx="3067050" cy="1244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xmlns="" id="{D6A562E8-6E89-43F3-977D-8A937ADC3F21}"/>
              </a:ext>
            </a:extLst>
          </p:cNvPr>
          <p:cNvSpPr txBox="1"/>
          <p:nvPr/>
        </p:nvSpPr>
        <p:spPr>
          <a:xfrm>
            <a:off x="764848" y="4248633"/>
            <a:ext cx="50031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hould be large (magnitude) to obtain a high sensitivity 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xmlns="" id="{1028702B-9A07-498A-BA74-2CE5900815D8}"/>
              </a:ext>
            </a:extLst>
          </p:cNvPr>
          <p:cNvSpPr txBox="1"/>
          <p:nvPr/>
        </p:nvSpPr>
        <p:spPr>
          <a:xfrm>
            <a:off x="6521410" y="4101123"/>
            <a:ext cx="57456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hould be small (magnitude) to reduce the relative error (high accuracy)</a:t>
            </a:r>
          </a:p>
        </p:txBody>
      </p:sp>
      <p:cxnSp>
        <p:nvCxnSpPr>
          <p:cNvPr id="14" name="Connettore 2 13">
            <a:extLst>
              <a:ext uri="{FF2B5EF4-FFF2-40B4-BE49-F238E27FC236}">
                <a16:creationId xmlns:a16="http://schemas.microsoft.com/office/drawing/2014/main" xmlns="" id="{0FA9C285-6729-4E5C-8D27-6ED07581939E}"/>
              </a:ext>
            </a:extLst>
          </p:cNvPr>
          <p:cNvCxnSpPr>
            <a:cxnSpLocks/>
          </p:cNvCxnSpPr>
          <p:nvPr/>
        </p:nvCxnSpPr>
        <p:spPr>
          <a:xfrm flipV="1">
            <a:off x="5327764" y="3636579"/>
            <a:ext cx="535552" cy="740059"/>
          </a:xfrm>
          <a:prstGeom prst="straightConnector1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ttore 2 15">
            <a:extLst>
              <a:ext uri="{FF2B5EF4-FFF2-40B4-BE49-F238E27FC236}">
                <a16:creationId xmlns:a16="http://schemas.microsoft.com/office/drawing/2014/main" xmlns="" id="{CCC433A4-7FE7-486B-BBE1-BCA0CADCE0A4}"/>
              </a:ext>
            </a:extLst>
          </p:cNvPr>
          <p:cNvCxnSpPr>
            <a:cxnSpLocks/>
          </p:cNvCxnSpPr>
          <p:nvPr/>
        </p:nvCxnSpPr>
        <p:spPr>
          <a:xfrm flipH="1" flipV="1">
            <a:off x="7210098" y="3140797"/>
            <a:ext cx="819861" cy="865811"/>
          </a:xfrm>
          <a:prstGeom prst="straightConnector1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asellaDiTesto 17">
            <a:extLst>
              <a:ext uri="{FF2B5EF4-FFF2-40B4-BE49-F238E27FC236}">
                <a16:creationId xmlns:a16="http://schemas.microsoft.com/office/drawing/2014/main" xmlns="" id="{552B395F-0BAD-4C96-AC62-D451B69E0B94}"/>
              </a:ext>
            </a:extLst>
          </p:cNvPr>
          <p:cNvSpPr txBox="1"/>
          <p:nvPr/>
        </p:nvSpPr>
        <p:spPr>
          <a:xfrm>
            <a:off x="630621" y="5328745"/>
            <a:ext cx="110568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sensor marked by small values of th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mpedance, finding a value of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hat satisfies both requirements is often impossible</a:t>
            </a:r>
          </a:p>
        </p:txBody>
      </p:sp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xmlns="" id="{F1D9C306-3DEB-4C21-B85F-EB0AF3F0E1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330206"/>
              </p:ext>
            </p:extLst>
          </p:nvPr>
        </p:nvGraphicFramePr>
        <p:xfrm>
          <a:off x="9475265" y="2748227"/>
          <a:ext cx="20066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8" name="Equation" r:id="rId11" imgW="672840" imgH="228600" progId="Equation.DSMT4">
                  <p:embed/>
                </p:oleObj>
              </mc:Choice>
              <mc:Fallback>
                <p:oleObj name="Equation" r:id="rId11" imgW="67284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xmlns="" id="{BC7A5EB1-551C-4E73-94B5-57EBD1DB0E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5265" y="2748227"/>
                        <a:ext cx="2006600" cy="661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asellaDiTesto 21">
            <a:extLst>
              <a:ext uri="{FF2B5EF4-FFF2-40B4-BE49-F238E27FC236}">
                <a16:creationId xmlns:a16="http://schemas.microsoft.com/office/drawing/2014/main" xmlns="" id="{05932AF8-1F8F-4584-8048-A3A2AEE7A798}"/>
              </a:ext>
            </a:extLst>
          </p:cNvPr>
          <p:cNvSpPr txBox="1"/>
          <p:nvPr/>
        </p:nvSpPr>
        <p:spPr>
          <a:xfrm>
            <a:off x="9540871" y="3300205"/>
            <a:ext cx="18646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Nominal law</a:t>
            </a:r>
          </a:p>
        </p:txBody>
      </p:sp>
    </p:spTree>
    <p:extLst>
      <p:ext uri="{BB962C8B-B14F-4D97-AF65-F5344CB8AC3E}">
        <p14:creationId xmlns:p14="http://schemas.microsoft.com/office/powerpoint/2010/main" val="2138726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xmlns="" id="{8F654A21-BEED-4976-8851-BD385FA0E1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possible solution: the TIA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xmlns="" id="{5BF044C1-6BB2-4398-87BC-BA13D18C1F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xmlns="" id="{52109C59-7590-46B2-B27B-D1E9910BB8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xmlns="" id="{0C07183D-38A0-498C-B420-3132032D6C3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>
            <a:off x="1131996" y="1424986"/>
            <a:ext cx="5032834" cy="2779152"/>
          </a:xfrm>
          <a:prstGeom prst="rect">
            <a:avLst/>
          </a:prstGeom>
        </p:spPr>
      </p:pic>
      <p:cxnSp>
        <p:nvCxnSpPr>
          <p:cNvPr id="6" name="Connettore diritto 5">
            <a:extLst>
              <a:ext uri="{FF2B5EF4-FFF2-40B4-BE49-F238E27FC236}">
                <a16:creationId xmlns:a16="http://schemas.microsoft.com/office/drawing/2014/main" xmlns="" id="{121142C1-CB6D-42D4-9019-073DD944FD53}"/>
              </a:ext>
            </a:extLst>
          </p:cNvPr>
          <p:cNvCxnSpPr>
            <a:cxnSpLocks/>
          </p:cNvCxnSpPr>
          <p:nvPr/>
        </p:nvCxnSpPr>
        <p:spPr>
          <a:xfrm>
            <a:off x="2322786" y="1424986"/>
            <a:ext cx="1715815" cy="1389576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asellaDiTesto 8">
            <a:extLst>
              <a:ext uri="{FF2B5EF4-FFF2-40B4-BE49-F238E27FC236}">
                <a16:creationId xmlns:a16="http://schemas.microsoft.com/office/drawing/2014/main" xmlns="" id="{8E9F678B-129E-41D2-A32E-270EFE6D243A}"/>
              </a:ext>
            </a:extLst>
          </p:cNvPr>
          <p:cNvSpPr txBox="1"/>
          <p:nvPr/>
        </p:nvSpPr>
        <p:spPr>
          <a:xfrm>
            <a:off x="978776" y="696322"/>
            <a:ext cx="23438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erational</a:t>
            </a:r>
          </a:p>
          <a:p>
            <a:r>
              <a:rPr lang="en-US" sz="240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plifier</a:t>
            </a:r>
          </a:p>
        </p:txBody>
      </p:sp>
      <p:grpSp>
        <p:nvGrpSpPr>
          <p:cNvPr id="14" name="Gruppo 13">
            <a:extLst>
              <a:ext uri="{FF2B5EF4-FFF2-40B4-BE49-F238E27FC236}">
                <a16:creationId xmlns:a16="http://schemas.microsoft.com/office/drawing/2014/main" xmlns="" id="{6759187F-307C-41D1-929E-CDFAAE5B5002}"/>
              </a:ext>
            </a:extLst>
          </p:cNvPr>
          <p:cNvGrpSpPr/>
          <p:nvPr/>
        </p:nvGrpSpPr>
        <p:grpSpPr>
          <a:xfrm>
            <a:off x="3053076" y="2333917"/>
            <a:ext cx="269507" cy="269507"/>
            <a:chOff x="7735559" y="1527319"/>
            <a:chExt cx="388108" cy="388108"/>
          </a:xfrm>
        </p:grpSpPr>
        <p:cxnSp>
          <p:nvCxnSpPr>
            <p:cNvPr id="11" name="Connettore diritto 10">
              <a:extLst>
                <a:ext uri="{FF2B5EF4-FFF2-40B4-BE49-F238E27FC236}">
                  <a16:creationId xmlns:a16="http://schemas.microsoft.com/office/drawing/2014/main" xmlns="" id="{1A0F494E-40F9-4907-A3AF-4C39F54819BF}"/>
                </a:ext>
              </a:extLst>
            </p:cNvPr>
            <p:cNvCxnSpPr/>
            <p:nvPr/>
          </p:nvCxnSpPr>
          <p:spPr>
            <a:xfrm>
              <a:off x="7929613" y="1527319"/>
              <a:ext cx="0" cy="38810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Connettore diritto 11">
              <a:extLst>
                <a:ext uri="{FF2B5EF4-FFF2-40B4-BE49-F238E27FC236}">
                  <a16:creationId xmlns:a16="http://schemas.microsoft.com/office/drawing/2014/main" xmlns="" id="{79C1BFD7-01F4-43F9-B4FD-3C596D161767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7929613" y="1527319"/>
              <a:ext cx="0" cy="38810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3" name="Connettore diritto 12">
            <a:extLst>
              <a:ext uri="{FF2B5EF4-FFF2-40B4-BE49-F238E27FC236}">
                <a16:creationId xmlns:a16="http://schemas.microsoft.com/office/drawing/2014/main" xmlns="" id="{780CEDAF-8D47-47A4-823B-B0BE77D10A15}"/>
              </a:ext>
            </a:extLst>
          </p:cNvPr>
          <p:cNvCxnSpPr>
            <a:cxnSpLocks/>
          </p:cNvCxnSpPr>
          <p:nvPr/>
        </p:nvCxnSpPr>
        <p:spPr>
          <a:xfrm>
            <a:off x="3062729" y="3410021"/>
            <a:ext cx="250202" cy="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sellaDiTesto 15">
            <a:extLst>
              <a:ext uri="{FF2B5EF4-FFF2-40B4-BE49-F238E27FC236}">
                <a16:creationId xmlns:a16="http://schemas.microsoft.com/office/drawing/2014/main" xmlns="" id="{18C4320F-4A66-4DAC-A49C-053CBE0E3F19}"/>
              </a:ext>
            </a:extLst>
          </p:cNvPr>
          <p:cNvSpPr txBox="1"/>
          <p:nvPr/>
        </p:nvSpPr>
        <p:spPr>
          <a:xfrm>
            <a:off x="3053076" y="269390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7" name="Connettore 2 16">
            <a:extLst>
              <a:ext uri="{FF2B5EF4-FFF2-40B4-BE49-F238E27FC236}">
                <a16:creationId xmlns:a16="http://schemas.microsoft.com/office/drawing/2014/main" xmlns="" id="{CB63EF38-0765-426D-B071-7A7D91C8CC2F}"/>
              </a:ext>
            </a:extLst>
          </p:cNvPr>
          <p:cNvCxnSpPr>
            <a:cxnSpLocks/>
          </p:cNvCxnSpPr>
          <p:nvPr/>
        </p:nvCxnSpPr>
        <p:spPr>
          <a:xfrm>
            <a:off x="4466630" y="1744867"/>
            <a:ext cx="714703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asellaDiTesto 17">
            <a:extLst>
              <a:ext uri="{FF2B5EF4-FFF2-40B4-BE49-F238E27FC236}">
                <a16:creationId xmlns:a16="http://schemas.microsoft.com/office/drawing/2014/main" xmlns="" id="{1217C554-9691-4230-9D55-0A50EAAD06DC}"/>
              </a:ext>
            </a:extLst>
          </p:cNvPr>
          <p:cNvSpPr txBox="1"/>
          <p:nvPr/>
        </p:nvSpPr>
        <p:spPr>
          <a:xfrm>
            <a:off x="4625867" y="933867"/>
            <a:ext cx="5554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32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endParaRPr lang="en-US" sz="32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9" name="Connettore 2 18">
            <a:extLst>
              <a:ext uri="{FF2B5EF4-FFF2-40B4-BE49-F238E27FC236}">
                <a16:creationId xmlns:a16="http://schemas.microsoft.com/office/drawing/2014/main" xmlns="" id="{3387A266-7192-4CC4-8706-B59116ED692D}"/>
              </a:ext>
            </a:extLst>
          </p:cNvPr>
          <p:cNvCxnSpPr>
            <a:cxnSpLocks/>
          </p:cNvCxnSpPr>
          <p:nvPr/>
        </p:nvCxnSpPr>
        <p:spPr>
          <a:xfrm>
            <a:off x="2322786" y="2101002"/>
            <a:ext cx="714703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CasellaDiTesto 19">
            <a:extLst>
              <a:ext uri="{FF2B5EF4-FFF2-40B4-BE49-F238E27FC236}">
                <a16:creationId xmlns:a16="http://schemas.microsoft.com/office/drawing/2014/main" xmlns="" id="{69CEBC17-7C6A-40D4-BB30-3FAB1A228840}"/>
              </a:ext>
            </a:extLst>
          </p:cNvPr>
          <p:cNvSpPr txBox="1"/>
          <p:nvPr/>
        </p:nvSpPr>
        <p:spPr>
          <a:xfrm>
            <a:off x="2150679" y="1425202"/>
            <a:ext cx="5554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32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endParaRPr lang="en-US" sz="32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xmlns="" id="{C565D10C-6E66-4EC0-A5C0-3EBA6E69BB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801648"/>
              </p:ext>
            </p:extLst>
          </p:nvPr>
        </p:nvGraphicFramePr>
        <p:xfrm>
          <a:off x="7431088" y="3360738"/>
          <a:ext cx="2195512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2" name="Equation" r:id="rId5" imgW="736560" imgH="228600" progId="Equation.DSMT4">
                  <p:embed/>
                </p:oleObj>
              </mc:Choice>
              <mc:Fallback>
                <p:oleObj name="Equation" r:id="rId5" imgW="73656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xmlns="" id="{56BE1A73-6CBE-492B-96B0-6C1188402D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1088" y="3360738"/>
                        <a:ext cx="2195512" cy="661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asellaDiTesto 21">
            <a:extLst>
              <a:ext uri="{FF2B5EF4-FFF2-40B4-BE49-F238E27FC236}">
                <a16:creationId xmlns:a16="http://schemas.microsoft.com/office/drawing/2014/main" xmlns="" id="{620FF56C-0387-4CB3-85CF-68EA76EEAE45}"/>
              </a:ext>
            </a:extLst>
          </p:cNvPr>
          <p:cNvSpPr txBox="1"/>
          <p:nvPr/>
        </p:nvSpPr>
        <p:spPr>
          <a:xfrm>
            <a:off x="6651633" y="1486756"/>
            <a:ext cx="44083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deal case (perfect virtual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n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graphicFrame>
        <p:nvGraphicFramePr>
          <p:cNvPr id="23" name="Oggetto 22">
            <a:extLst>
              <a:ext uri="{FF2B5EF4-FFF2-40B4-BE49-F238E27FC236}">
                <a16:creationId xmlns:a16="http://schemas.microsoft.com/office/drawing/2014/main" xmlns="" id="{762593F6-31A0-4AC1-BABC-17EBC574B2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335705"/>
              </p:ext>
            </p:extLst>
          </p:nvPr>
        </p:nvGraphicFramePr>
        <p:xfrm>
          <a:off x="7834997" y="2076661"/>
          <a:ext cx="1211263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3" name="Equation" r:id="rId7" imgW="406080" imgH="228600" progId="Equation.DSMT4">
                  <p:embed/>
                </p:oleObj>
              </mc:Choice>
              <mc:Fallback>
                <p:oleObj name="Equation" r:id="rId7" imgW="406080" imgH="22860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xmlns="" id="{C565D10C-6E66-4EC0-A5C0-3EBA6E69BB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4997" y="2076661"/>
                        <a:ext cx="1211263" cy="661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Connettore 2 23">
            <a:extLst>
              <a:ext uri="{FF2B5EF4-FFF2-40B4-BE49-F238E27FC236}">
                <a16:creationId xmlns:a16="http://schemas.microsoft.com/office/drawing/2014/main" xmlns="" id="{DB398EF0-CE2A-4F4A-8DE1-370E739A9ECF}"/>
              </a:ext>
            </a:extLst>
          </p:cNvPr>
          <p:cNvCxnSpPr>
            <a:cxnSpLocks/>
          </p:cNvCxnSpPr>
          <p:nvPr/>
        </p:nvCxnSpPr>
        <p:spPr>
          <a:xfrm>
            <a:off x="3420559" y="2762988"/>
            <a:ext cx="714703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ggetto 24">
            <a:extLst>
              <a:ext uri="{FF2B5EF4-FFF2-40B4-BE49-F238E27FC236}">
                <a16:creationId xmlns:a16="http://schemas.microsoft.com/office/drawing/2014/main" xmlns="" id="{8BF30558-949E-4F9E-8658-2CF73BA5ED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51348"/>
              </p:ext>
            </p:extLst>
          </p:nvPr>
        </p:nvGraphicFramePr>
        <p:xfrm>
          <a:off x="7431088" y="4543636"/>
          <a:ext cx="231298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4" name="Equation" r:id="rId9" imgW="965160" imgH="431640" progId="Equation.DSMT4">
                  <p:embed/>
                </p:oleObj>
              </mc:Choice>
              <mc:Fallback>
                <p:oleObj name="Equation" r:id="rId9" imgW="96516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xmlns="" id="{ABBE74B1-1746-468C-8741-2E982BD5DE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1088" y="4543636"/>
                        <a:ext cx="2312988" cy="1057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asellaDiTesto 25">
            <a:extLst>
              <a:ext uri="{FF2B5EF4-FFF2-40B4-BE49-F238E27FC236}">
                <a16:creationId xmlns:a16="http://schemas.microsoft.com/office/drawing/2014/main" xmlns="" id="{E59C4C87-B403-465D-A00C-BE524C820E5F}"/>
              </a:ext>
            </a:extLst>
          </p:cNvPr>
          <p:cNvSpPr txBox="1"/>
          <p:nvPr/>
        </p:nvSpPr>
        <p:spPr>
          <a:xfrm>
            <a:off x="3187830" y="4818578"/>
            <a:ext cx="38512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ensitivity of the TIA stage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transimpedance)</a:t>
            </a:r>
          </a:p>
        </p:txBody>
      </p:sp>
    </p:spTree>
    <p:extLst>
      <p:ext uri="{BB962C8B-B14F-4D97-AF65-F5344CB8AC3E}">
        <p14:creationId xmlns:p14="http://schemas.microsoft.com/office/powerpoint/2010/main" val="3307021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6" grpId="0"/>
      <p:bldP spid="18" grpId="0"/>
      <p:bldP spid="20" grpId="0"/>
      <p:bldP spid="26" grpId="0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3</TotalTime>
  <Words>1161</Words>
  <Application>Microsoft Office PowerPoint</Application>
  <PresentationFormat>Widescreen</PresentationFormat>
  <Paragraphs>261</Paragraphs>
  <Slides>30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5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30</vt:i4>
      </vt:variant>
    </vt:vector>
  </HeadingPairs>
  <TitlesOfParts>
    <vt:vector size="38" baseType="lpstr">
      <vt:lpstr>Arial</vt:lpstr>
      <vt:lpstr>Calibri</vt:lpstr>
      <vt:lpstr>Cambria Math</vt:lpstr>
      <vt:lpstr>Symbol</vt:lpstr>
      <vt:lpstr>Times New Roman</vt:lpstr>
      <vt:lpstr>Tema di Office</vt:lpstr>
      <vt:lpstr>Equation</vt:lpstr>
      <vt:lpstr>MathType 6.0 Equation</vt:lpstr>
      <vt:lpstr>Sensor Interfaces</vt:lpstr>
      <vt:lpstr>Sensors that produce a voltage</vt:lpstr>
      <vt:lpstr>Sensors that produce a current or a charge</vt:lpstr>
      <vt:lpstr>Resistive sensors</vt:lpstr>
      <vt:lpstr>Capacitive sensors</vt:lpstr>
      <vt:lpstr>Frequently used sensor interfaces</vt:lpstr>
      <vt:lpstr>Trans-Impedance Amplifier  (TIA)</vt:lpstr>
      <vt:lpstr>Sensitivity vs Accuracy</vt:lpstr>
      <vt:lpstr>A possible solution: the TIA</vt:lpstr>
      <vt:lpstr>TIA non-idealities</vt:lpstr>
      <vt:lpstr>TIA: input impedance ZIN</vt:lpstr>
      <vt:lpstr>TIA: input impedance ZIN</vt:lpstr>
      <vt:lpstr>TIA input impedance</vt:lpstr>
      <vt:lpstr>Error due to the finite input impedance</vt:lpstr>
      <vt:lpstr>Error on the output voltage</vt:lpstr>
      <vt:lpstr>TIA non-ideality: Noise and offset</vt:lpstr>
      <vt:lpstr>Effect of in and vnR</vt:lpstr>
      <vt:lpstr>Effect of the voltage source </vt:lpstr>
      <vt:lpstr>Total output noise voltage and input referred noise current</vt:lpstr>
      <vt:lpstr>TIA used to read capacitive sensors</vt:lpstr>
      <vt:lpstr>Transformation of DC into a current</vt:lpstr>
      <vt:lpstr>Use of the TIA to read current IS</vt:lpstr>
      <vt:lpstr>Finite gain error</vt:lpstr>
      <vt:lpstr>Finite gain error</vt:lpstr>
      <vt:lpstr>Equivalent input current noise</vt:lpstr>
      <vt:lpstr>Equivalent capacitance noise</vt:lpstr>
      <vt:lpstr>Complete interface</vt:lpstr>
      <vt:lpstr>Signal and noise paths in the frequency domain</vt:lpstr>
      <vt:lpstr>Input referred noise</vt:lpstr>
      <vt:lpstr>Brief mention to TIA stability issue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c</cp:lastModifiedBy>
  <cp:revision>508</cp:revision>
  <dcterms:created xsi:type="dcterms:W3CDTF">2015-02-03T16:10:37Z</dcterms:created>
  <dcterms:modified xsi:type="dcterms:W3CDTF">2020-10-19T07:46:02Z</dcterms:modified>
</cp:coreProperties>
</file>